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  <Override PartName="/word/glossary/document.xml" ContentType="application/vnd.openxmlformats-officedocument.wordprocessingml.document.glossary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p xmlns:wp14="http://schemas.microsoft.com/office/word/2010/wordml" w:rsidR="009553C6" w:rsidP="00E35A10" w:rsidRDefault="009553C6" w14:paraId="4664CE6E" wp14:textId="77777777">
      <w:pPr>
        <w:spacing w:after="0"/>
        <w:ind w:firstLine="709"/>
        <w:jc w:val="both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     </w:t>
      </w:r>
      <w:r w:rsidR="00724859">
        <w:rPr>
          <w:rFonts w:ascii="Times New Roman" w:hAnsi="Times New Roman" w:cs="Times New Roman"/>
          <w:b/>
          <w:sz w:val="40"/>
          <w:szCs w:val="40"/>
        </w:rPr>
        <w:t xml:space="preserve">           ЛАБОРАТОРНА РОБОТА №</w:t>
      </w:r>
      <w:r w:rsidR="001571AC">
        <w:rPr>
          <w:rFonts w:ascii="Times New Roman" w:hAnsi="Times New Roman" w:cs="Times New Roman"/>
          <w:b/>
          <w:sz w:val="40"/>
          <w:szCs w:val="40"/>
          <w:lang w:val="ru-RU"/>
        </w:rPr>
        <w:t>1</w:t>
      </w:r>
      <w:bookmarkStart w:name="_GoBack" w:id="0"/>
      <w:bookmarkEnd w:id="0"/>
      <w:r w:rsidR="00CD4B0A">
        <w:rPr>
          <w:rFonts w:ascii="Times New Roman" w:hAnsi="Times New Roman" w:cs="Times New Roman"/>
          <w:b/>
          <w:sz w:val="40"/>
          <w:szCs w:val="40"/>
        </w:rPr>
        <w:t xml:space="preserve">          </w:t>
      </w:r>
    </w:p>
    <w:p xmlns:wp14="http://schemas.microsoft.com/office/word/2010/wordml" w:rsidRPr="00383427" w:rsidR="00E36073" w:rsidP="00E35A10" w:rsidRDefault="00CD4B0A" w14:paraId="793E3479" wp14:textId="77777777">
      <w:pPr>
        <w:spacing w:after="0"/>
        <w:ind w:firstLine="709"/>
        <w:jc w:val="both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="009553C6">
        <w:rPr>
          <w:rFonts w:ascii="Times New Roman" w:hAnsi="Times New Roman" w:cs="Times New Roman"/>
          <w:b/>
          <w:sz w:val="40"/>
          <w:szCs w:val="40"/>
        </w:rPr>
        <w:t xml:space="preserve">                  </w:t>
      </w:r>
      <w:r w:rsidR="00791575">
        <w:rPr>
          <w:rFonts w:ascii="Times New Roman" w:hAnsi="Times New Roman" w:cs="Times New Roman"/>
          <w:b/>
          <w:sz w:val="40"/>
          <w:szCs w:val="40"/>
        </w:rPr>
        <w:t>Г</w:t>
      </w:r>
      <w:r w:rsidRPr="00383427" w:rsidR="00E36073">
        <w:rPr>
          <w:rFonts w:ascii="Times New Roman" w:hAnsi="Times New Roman" w:cs="Times New Roman"/>
          <w:b/>
          <w:sz w:val="40"/>
          <w:szCs w:val="40"/>
        </w:rPr>
        <w:t>радаційні перетворення</w:t>
      </w:r>
    </w:p>
    <w:p xmlns:wp14="http://schemas.microsoft.com/office/word/2010/wordml" w:rsidR="00E36073" w:rsidP="00E35A10" w:rsidRDefault="00E36073" w14:paraId="672A6659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="009553C6" w:rsidP="00383427" w:rsidRDefault="009553C6" w14:paraId="35F61504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адаційні перетворення </w:t>
      </w:r>
      <w:r w:rsidR="00E36073">
        <w:rPr>
          <w:rFonts w:ascii="Times New Roman" w:hAnsi="Times New Roman" w:cs="Times New Roman"/>
          <w:sz w:val="28"/>
          <w:szCs w:val="28"/>
        </w:rPr>
        <w:t xml:space="preserve"> </w:t>
      </w:r>
      <w:r w:rsidRPr="00E36073" w:rsidR="00E36073">
        <w:rPr>
          <w:rFonts w:ascii="Times New Roman" w:hAnsi="Times New Roman" w:cs="Times New Roman"/>
          <w:sz w:val="28"/>
          <w:szCs w:val="28"/>
        </w:rPr>
        <w:t>відносяться до найпростіших з всіх методів поліпшення зображень. Значе</w:t>
      </w:r>
      <w:r w:rsidR="00E36073">
        <w:rPr>
          <w:rFonts w:ascii="Times New Roman" w:hAnsi="Times New Roman" w:cs="Times New Roman"/>
          <w:sz w:val="28"/>
          <w:szCs w:val="28"/>
        </w:rPr>
        <w:t xml:space="preserve">ння пікселів до і після обробки </w:t>
      </w:r>
      <w:r w:rsidRPr="00E36073" w:rsidR="00E36073">
        <w:rPr>
          <w:rFonts w:ascii="Times New Roman" w:hAnsi="Times New Roman" w:cs="Times New Roman"/>
          <w:sz w:val="28"/>
          <w:szCs w:val="28"/>
        </w:rPr>
        <w:t>будуть позначатис</w:t>
      </w:r>
      <w:r>
        <w:rPr>
          <w:rFonts w:ascii="Times New Roman" w:hAnsi="Times New Roman" w:cs="Times New Roman"/>
          <w:sz w:val="28"/>
          <w:szCs w:val="28"/>
        </w:rPr>
        <w:t>я символами r і s відповідно.  Ц</w:t>
      </w:r>
      <w:r w:rsidRPr="00E36073" w:rsidR="00E36073">
        <w:rPr>
          <w:rFonts w:ascii="Times New Roman" w:hAnsi="Times New Roman" w:cs="Times New Roman"/>
          <w:sz w:val="28"/>
          <w:szCs w:val="28"/>
        </w:rPr>
        <w:t>і величини пов'язані виразом</w:t>
      </w:r>
      <w:r>
        <w:rPr>
          <w:rFonts w:ascii="Times New Roman" w:hAnsi="Times New Roman" w:cs="Times New Roman"/>
          <w:sz w:val="28"/>
          <w:szCs w:val="28"/>
        </w:rPr>
        <w:t>:</w:t>
      </w:r>
    </w:p>
    <w:p xmlns:wp14="http://schemas.microsoft.com/office/word/2010/wordml" w:rsidR="009553C6" w:rsidP="00383427" w:rsidRDefault="009553C6" w14:paraId="0A37501D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="009553C6" w:rsidP="00383427" w:rsidRDefault="009553C6" w14:paraId="6DC6228C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  <w:r w:rsidRPr="00E36073" w:rsidR="00E360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6073" w:rsidR="00E36073">
        <w:rPr>
          <w:rFonts w:ascii="Times New Roman" w:hAnsi="Times New Roman" w:cs="Times New Roman"/>
          <w:sz w:val="28"/>
          <w:szCs w:val="28"/>
        </w:rPr>
        <w:t>s</w:t>
      </w:r>
      <w:r w:rsidR="00383427">
        <w:rPr>
          <w:rFonts w:ascii="Times New Roman" w:hAnsi="Times New Roman" w:cs="Times New Roman"/>
          <w:sz w:val="28"/>
          <w:szCs w:val="28"/>
        </w:rPr>
        <w:t>=Т</w:t>
      </w:r>
      <w:proofErr w:type="spellEnd"/>
      <w:r w:rsidR="00383427">
        <w:rPr>
          <w:rFonts w:ascii="Times New Roman" w:hAnsi="Times New Roman" w:cs="Times New Roman"/>
          <w:sz w:val="28"/>
          <w:szCs w:val="28"/>
        </w:rPr>
        <w:t xml:space="preserve">(r),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(1)</w:t>
      </w:r>
    </w:p>
    <w:p xmlns:wp14="http://schemas.microsoft.com/office/word/2010/wordml" w:rsidR="00383427" w:rsidP="009553C6" w:rsidRDefault="00383427" w14:paraId="6AE49EE2" wp14:textId="7777777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T є перетворенням, </w:t>
      </w:r>
      <w:r w:rsidR="009553C6">
        <w:rPr>
          <w:rFonts w:ascii="Times New Roman" w:hAnsi="Times New Roman" w:cs="Times New Roman"/>
          <w:sz w:val="28"/>
          <w:szCs w:val="28"/>
        </w:rPr>
        <w:t xml:space="preserve"> що відображає</w:t>
      </w:r>
      <w:r w:rsidRPr="00E36073" w:rsidR="00E36073">
        <w:rPr>
          <w:rFonts w:ascii="Times New Roman" w:hAnsi="Times New Roman" w:cs="Times New Roman"/>
          <w:sz w:val="28"/>
          <w:szCs w:val="28"/>
        </w:rPr>
        <w:t xml:space="preserve"> значення пікселя r в значення пікселя s. Оскі</w:t>
      </w:r>
      <w:r w:rsidR="009553C6">
        <w:rPr>
          <w:rFonts w:ascii="Times New Roman" w:hAnsi="Times New Roman" w:cs="Times New Roman"/>
          <w:sz w:val="28"/>
          <w:szCs w:val="28"/>
        </w:rPr>
        <w:t>льки ми маємо справу</w:t>
      </w:r>
      <w:r>
        <w:rPr>
          <w:rFonts w:ascii="Times New Roman" w:hAnsi="Times New Roman" w:cs="Times New Roman"/>
          <w:sz w:val="28"/>
          <w:szCs w:val="28"/>
        </w:rPr>
        <w:t xml:space="preserve"> з дискретним</w:t>
      </w:r>
      <w:r w:rsidR="009553C6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(квантовим</w:t>
      </w:r>
      <w:r w:rsidR="009553C6">
        <w:rPr>
          <w:rFonts w:ascii="Times New Roman" w:hAnsi="Times New Roman" w:cs="Times New Roman"/>
          <w:sz w:val="28"/>
          <w:szCs w:val="28"/>
        </w:rPr>
        <w:t>) величинами</w:t>
      </w:r>
      <w:r w:rsidRPr="00E36073" w:rsidR="00E36073">
        <w:rPr>
          <w:rFonts w:ascii="Times New Roman" w:hAnsi="Times New Roman" w:cs="Times New Roman"/>
          <w:sz w:val="28"/>
          <w:szCs w:val="28"/>
        </w:rPr>
        <w:t>,</w:t>
      </w:r>
      <w:r w:rsidR="009553C6">
        <w:rPr>
          <w:rFonts w:ascii="Times New Roman" w:hAnsi="Times New Roman" w:cs="Times New Roman"/>
          <w:sz w:val="28"/>
          <w:szCs w:val="28"/>
        </w:rPr>
        <w:t xml:space="preserve"> то</w:t>
      </w:r>
      <w:r w:rsidRPr="00E36073" w:rsidR="00E36073">
        <w:rPr>
          <w:rFonts w:ascii="Times New Roman" w:hAnsi="Times New Roman" w:cs="Times New Roman"/>
          <w:sz w:val="28"/>
          <w:szCs w:val="28"/>
        </w:rPr>
        <w:t xml:space="preserve"> значення функції перетворення, як правило, зберігаються в одновимірному масиві, і відображення з r в s здійснюється по таблиці. </w:t>
      </w:r>
    </w:p>
    <w:p xmlns:wp14="http://schemas.microsoft.com/office/word/2010/wordml" w:rsidR="003E5F33" w:rsidP="00E36073" w:rsidRDefault="003E5F33" w14:paraId="5DAB6C7B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="003E5F33" w:rsidP="00E36073" w:rsidRDefault="003E5F33" w14:paraId="02EB378F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383427" w:rsidR="00E36073" w:rsidP="00E36073" w:rsidRDefault="00E36073" w14:paraId="218B0F28" wp14:textId="77777777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83427">
        <w:rPr>
          <w:rFonts w:ascii="Times New Roman" w:hAnsi="Times New Roman" w:cs="Times New Roman"/>
          <w:b/>
          <w:sz w:val="28"/>
          <w:szCs w:val="28"/>
        </w:rPr>
        <w:t>1. Перетворення зображення в негатив</w:t>
      </w:r>
    </w:p>
    <w:p xmlns:wp14="http://schemas.microsoft.com/office/word/2010/wordml" w:rsidR="00383427" w:rsidP="00E36073" w:rsidRDefault="00383427" w14:paraId="6A05A809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="00E36073" w:rsidP="00383427" w:rsidRDefault="00E36073" w14:paraId="4682B3CB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6073">
        <w:rPr>
          <w:rFonts w:ascii="Times New Roman" w:hAnsi="Times New Roman" w:cs="Times New Roman"/>
          <w:sz w:val="28"/>
          <w:szCs w:val="28"/>
        </w:rPr>
        <w:t xml:space="preserve">Перетворення </w:t>
      </w:r>
      <w:r w:rsidR="00383427">
        <w:rPr>
          <w:rFonts w:ascii="Times New Roman" w:hAnsi="Times New Roman" w:cs="Times New Roman"/>
          <w:sz w:val="28"/>
          <w:szCs w:val="28"/>
        </w:rPr>
        <w:t xml:space="preserve">зображення в негатив з </w:t>
      </w:r>
      <w:proofErr w:type="spellStart"/>
      <w:r w:rsidR="00383427">
        <w:rPr>
          <w:rFonts w:ascii="Times New Roman" w:hAnsi="Times New Roman" w:cs="Times New Roman"/>
          <w:sz w:val="28"/>
          <w:szCs w:val="28"/>
        </w:rPr>
        <w:t>яскравостями</w:t>
      </w:r>
      <w:proofErr w:type="spellEnd"/>
      <w:r w:rsidRPr="00E36073">
        <w:rPr>
          <w:rFonts w:ascii="Times New Roman" w:hAnsi="Times New Roman" w:cs="Times New Roman"/>
          <w:sz w:val="28"/>
          <w:szCs w:val="28"/>
        </w:rPr>
        <w:t xml:space="preserve"> в діапазоні [0, - 1] здійснюєть</w:t>
      </w:r>
      <w:r w:rsidR="00383427">
        <w:rPr>
          <w:rFonts w:ascii="Times New Roman" w:hAnsi="Times New Roman" w:cs="Times New Roman"/>
          <w:sz w:val="28"/>
          <w:szCs w:val="28"/>
        </w:rPr>
        <w:t xml:space="preserve">ся з використанням негативного </w:t>
      </w:r>
      <w:r w:rsidRPr="00E36073">
        <w:rPr>
          <w:rFonts w:ascii="Times New Roman" w:hAnsi="Times New Roman" w:cs="Times New Roman"/>
          <w:sz w:val="28"/>
          <w:szCs w:val="28"/>
        </w:rPr>
        <w:t>перетворення, показан</w:t>
      </w:r>
      <w:r w:rsidR="009553C6">
        <w:rPr>
          <w:rFonts w:ascii="Times New Roman" w:hAnsi="Times New Roman" w:cs="Times New Roman"/>
          <w:sz w:val="28"/>
          <w:szCs w:val="28"/>
        </w:rPr>
        <w:t>ого на Мал. 1, і описується</w:t>
      </w:r>
      <w:r w:rsidRPr="00E36073">
        <w:rPr>
          <w:rFonts w:ascii="Times New Roman" w:hAnsi="Times New Roman" w:cs="Times New Roman"/>
          <w:sz w:val="28"/>
          <w:szCs w:val="28"/>
        </w:rPr>
        <w:t xml:space="preserve"> виразом</w:t>
      </w:r>
    </w:p>
    <w:p xmlns:wp14="http://schemas.microsoft.com/office/word/2010/wordml" w:rsidRPr="00E36073" w:rsidR="00AC68D9" w:rsidP="00383427" w:rsidRDefault="00AC68D9" w14:paraId="5A39BBE3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="00E36073" w:rsidP="00383427" w:rsidRDefault="00976577" w14:paraId="406703DE" wp14:textId="77777777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 =L-1</w:t>
      </w:r>
      <w:r w:rsidR="00383427">
        <w:rPr>
          <w:rFonts w:ascii="Times New Roman" w:hAnsi="Times New Roman" w:cs="Times New Roman"/>
          <w:sz w:val="28"/>
          <w:szCs w:val="28"/>
        </w:rPr>
        <w:t>-</w:t>
      </w:r>
      <w:r w:rsidR="0038342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36073" w:rsidR="00E36073">
        <w:rPr>
          <w:rFonts w:ascii="Times New Roman" w:hAnsi="Times New Roman" w:cs="Times New Roman"/>
          <w:sz w:val="28"/>
          <w:szCs w:val="28"/>
        </w:rPr>
        <w:t>.</w:t>
      </w:r>
      <w:r w:rsidRPr="00E36073" w:rsidR="00E36073">
        <w:rPr>
          <w:rFonts w:ascii="Times New Roman" w:hAnsi="Times New Roman" w:cs="Times New Roman"/>
          <w:sz w:val="28"/>
          <w:szCs w:val="28"/>
        </w:rPr>
        <w:tab/>
      </w:r>
      <w:r w:rsidRPr="00982AA7" w:rsidR="00383427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</w:t>
      </w:r>
      <w:r w:rsidR="009553C6">
        <w:rPr>
          <w:rFonts w:ascii="Times New Roman" w:hAnsi="Times New Roman" w:cs="Times New Roman"/>
          <w:sz w:val="28"/>
          <w:szCs w:val="28"/>
        </w:rPr>
        <w:t>(2</w:t>
      </w:r>
      <w:r w:rsidRPr="00E36073" w:rsidR="00E36073">
        <w:rPr>
          <w:rFonts w:ascii="Times New Roman" w:hAnsi="Times New Roman" w:cs="Times New Roman"/>
          <w:sz w:val="28"/>
          <w:szCs w:val="28"/>
        </w:rPr>
        <w:t>)</w:t>
      </w:r>
    </w:p>
    <w:p xmlns:wp14="http://schemas.microsoft.com/office/word/2010/wordml" w:rsidRPr="00AC68D9" w:rsidR="00AC68D9" w:rsidP="00383427" w:rsidRDefault="00AC68D9" w14:paraId="41C8F396" wp14:textId="77777777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xmlns:wp14="http://schemas.microsoft.com/office/word/2010/wordml" w:rsidR="00742002" w:rsidP="00383427" w:rsidRDefault="009553C6" w14:paraId="5F7C4A31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ібна зміна</w:t>
      </w:r>
      <w:r w:rsidRPr="00E36073" w:rsidR="00E36073">
        <w:rPr>
          <w:rFonts w:ascii="Times New Roman" w:hAnsi="Times New Roman" w:cs="Times New Roman"/>
          <w:sz w:val="28"/>
          <w:szCs w:val="28"/>
        </w:rPr>
        <w:t xml:space="preserve"> рівнів яскравості зображення створює еквівалент фотографічного негативу. Цей тип обробки особливо підходить для посилення білих або сірих деталей на тлі темних областей зображення, особливо коли темні області мають переважаючі розмір</w:t>
      </w:r>
      <w:r>
        <w:rPr>
          <w:rFonts w:ascii="Times New Roman" w:hAnsi="Times New Roman" w:cs="Times New Roman"/>
          <w:sz w:val="28"/>
          <w:szCs w:val="28"/>
        </w:rPr>
        <w:t xml:space="preserve">и. </w:t>
      </w:r>
    </w:p>
    <w:p xmlns:wp14="http://schemas.microsoft.com/office/word/2010/wordml" w:rsidR="00742002" w:rsidP="00383427" w:rsidRDefault="00742002" w14:paraId="72A3D3EC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AC68D9" w:rsidR="00AC68D9" w:rsidP="00557CB5" w:rsidRDefault="00557CB5" w14:paraId="2626B5ED" wp14:textId="7777777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Pr="00557CB5" w:rsidR="00AC68D9">
        <w:rPr>
          <w:rFonts w:ascii="Times New Roman" w:hAnsi="Times New Roman" w:cs="Times New Roman"/>
          <w:b/>
          <w:sz w:val="28"/>
          <w:szCs w:val="28"/>
        </w:rPr>
        <w:t>2. Логарифм</w:t>
      </w:r>
      <w:r w:rsidRPr="00AC68D9" w:rsidR="00AC68D9">
        <w:rPr>
          <w:rFonts w:ascii="Times New Roman" w:hAnsi="Times New Roman" w:cs="Times New Roman"/>
          <w:b/>
          <w:sz w:val="28"/>
          <w:szCs w:val="28"/>
        </w:rPr>
        <w:t>ічне перетворення</w:t>
      </w:r>
    </w:p>
    <w:p xmlns:wp14="http://schemas.microsoft.com/office/word/2010/wordml" w:rsidR="00AC68D9" w:rsidP="00383427" w:rsidRDefault="00AC68D9" w14:paraId="0D0B940D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="00AC68D9" w:rsidP="00AC68D9" w:rsidRDefault="00AC68D9" w14:paraId="70514C10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альний вид </w:t>
      </w:r>
      <w:r w:rsidR="00557CB5">
        <w:rPr>
          <w:rFonts w:ascii="Times New Roman" w:hAnsi="Times New Roman" w:cs="Times New Roman"/>
          <w:sz w:val="28"/>
          <w:szCs w:val="28"/>
        </w:rPr>
        <w:t>логарифмічного</w:t>
      </w:r>
      <w:r w:rsidRPr="00AC68D9">
        <w:rPr>
          <w:rFonts w:ascii="Times New Roman" w:hAnsi="Times New Roman" w:cs="Times New Roman"/>
          <w:sz w:val="28"/>
          <w:szCs w:val="28"/>
        </w:rPr>
        <w:t xml:space="preserve"> пере</w:t>
      </w:r>
      <w:r w:rsidR="00557CB5">
        <w:rPr>
          <w:rFonts w:ascii="Times New Roman" w:hAnsi="Times New Roman" w:cs="Times New Roman"/>
          <w:sz w:val="28"/>
          <w:szCs w:val="28"/>
        </w:rPr>
        <w:t>творення, показаного на Мал.1</w:t>
      </w:r>
      <w:r w:rsidRPr="00AC68D9">
        <w:rPr>
          <w:rFonts w:ascii="Times New Roman" w:hAnsi="Times New Roman" w:cs="Times New Roman"/>
          <w:sz w:val="28"/>
          <w:szCs w:val="28"/>
        </w:rPr>
        <w:t>, виражається формулою</w:t>
      </w:r>
      <w:r w:rsidR="00557CB5">
        <w:rPr>
          <w:rFonts w:ascii="Times New Roman" w:hAnsi="Times New Roman" w:cs="Times New Roman"/>
          <w:sz w:val="28"/>
          <w:szCs w:val="28"/>
        </w:rPr>
        <w:t>:</w:t>
      </w:r>
    </w:p>
    <w:p xmlns:wp14="http://schemas.microsoft.com/office/word/2010/wordml" w:rsidRPr="00AC68D9" w:rsidR="00AC68D9" w:rsidP="00AC68D9" w:rsidRDefault="00AC68D9" w14:paraId="0E27B00A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="00AC68D9" w:rsidP="00AC68D9" w:rsidRDefault="00AC68D9" w14:paraId="2A1978D0" wp14:textId="77777777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C68D9">
        <w:rPr>
          <w:rFonts w:ascii="Times New Roman" w:hAnsi="Times New Roman" w:cs="Times New Roman"/>
          <w:sz w:val="28"/>
          <w:szCs w:val="28"/>
        </w:rPr>
        <w:t>s = c</w:t>
      </w:r>
      <w:r w:rsidR="00557C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57CB5">
        <w:rPr>
          <w:rFonts w:ascii="Times New Roman" w:hAnsi="Times New Roman" w:cs="Times New Roman"/>
          <w:sz w:val="28"/>
          <w:szCs w:val="28"/>
        </w:rPr>
        <w:t>log</w:t>
      </w:r>
      <w:proofErr w:type="spellEnd"/>
      <w:r w:rsidR="00557CB5">
        <w:rPr>
          <w:rFonts w:ascii="Times New Roman" w:hAnsi="Times New Roman" w:cs="Times New Roman"/>
          <w:sz w:val="28"/>
          <w:szCs w:val="28"/>
        </w:rPr>
        <w:t>(1 + r),</w:t>
      </w:r>
      <w:r w:rsidR="00557CB5">
        <w:rPr>
          <w:rFonts w:ascii="Times New Roman" w:hAnsi="Times New Roman" w:cs="Times New Roman"/>
          <w:sz w:val="28"/>
          <w:szCs w:val="28"/>
        </w:rPr>
        <w:tab/>
      </w:r>
      <w:r w:rsidR="00557CB5">
        <w:rPr>
          <w:rFonts w:ascii="Times New Roman" w:hAnsi="Times New Roman" w:cs="Times New Roman"/>
          <w:sz w:val="28"/>
          <w:szCs w:val="28"/>
        </w:rPr>
        <w:t>(3</w:t>
      </w:r>
      <w:r w:rsidRPr="00AC68D9">
        <w:rPr>
          <w:rFonts w:ascii="Times New Roman" w:hAnsi="Times New Roman" w:cs="Times New Roman"/>
          <w:sz w:val="28"/>
          <w:szCs w:val="28"/>
        </w:rPr>
        <w:t>)</w:t>
      </w:r>
    </w:p>
    <w:p xmlns:wp14="http://schemas.microsoft.com/office/word/2010/wordml" w:rsidRPr="00AC68D9" w:rsidR="00AC68D9" w:rsidP="00AC68D9" w:rsidRDefault="00AC68D9" w14:paraId="60061E4C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AC68D9" w:rsidR="00AC68D9" w:rsidP="00AC68D9" w:rsidRDefault="0082273D" w14:paraId="66CE5D85" wp14:textId="7777777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с </w:t>
      </w:r>
      <w:r w:rsidRPr="00AC68D9" w:rsidR="00AC68D9">
        <w:rPr>
          <w:rFonts w:ascii="Times New Roman" w:hAnsi="Times New Roman" w:cs="Times New Roman"/>
          <w:sz w:val="28"/>
          <w:szCs w:val="28"/>
        </w:rPr>
        <w:t>- константа і передбачається,</w:t>
      </w:r>
      <w:r w:rsidR="00AC68D9">
        <w:rPr>
          <w:rFonts w:ascii="Times New Roman" w:hAnsi="Times New Roman" w:cs="Times New Roman"/>
          <w:sz w:val="28"/>
          <w:szCs w:val="28"/>
        </w:rPr>
        <w:t xml:space="preserve"> що r ≥ 0. Форма логарифмічної</w:t>
      </w:r>
      <w:r w:rsidR="00E07E5B">
        <w:rPr>
          <w:rFonts w:ascii="Times New Roman" w:hAnsi="Times New Roman" w:cs="Times New Roman"/>
          <w:sz w:val="28"/>
          <w:szCs w:val="28"/>
        </w:rPr>
        <w:t xml:space="preserve"> кривої на Мал.1</w:t>
      </w:r>
      <w:r w:rsidRPr="00AC68D9" w:rsidR="00AC68D9">
        <w:rPr>
          <w:rFonts w:ascii="Times New Roman" w:hAnsi="Times New Roman" w:cs="Times New Roman"/>
          <w:sz w:val="28"/>
          <w:szCs w:val="28"/>
        </w:rPr>
        <w:t xml:space="preserve"> показує, що дане перетворення відображає вузький</w:t>
      </w:r>
      <w:r w:rsidR="00AC68D9">
        <w:rPr>
          <w:rFonts w:ascii="Times New Roman" w:hAnsi="Times New Roman" w:cs="Times New Roman"/>
          <w:sz w:val="28"/>
          <w:szCs w:val="28"/>
        </w:rPr>
        <w:t xml:space="preserve"> діапазон малих значень </w:t>
      </w:r>
      <w:proofErr w:type="spellStart"/>
      <w:r w:rsidR="00AC68D9">
        <w:rPr>
          <w:rFonts w:ascii="Times New Roman" w:hAnsi="Times New Roman" w:cs="Times New Roman"/>
          <w:sz w:val="28"/>
          <w:szCs w:val="28"/>
        </w:rPr>
        <w:t>яскравостей</w:t>
      </w:r>
      <w:proofErr w:type="spellEnd"/>
      <w:r w:rsidRPr="00AC68D9" w:rsidR="00AC68D9">
        <w:rPr>
          <w:rFonts w:ascii="Times New Roman" w:hAnsi="Times New Roman" w:cs="Times New Roman"/>
          <w:sz w:val="28"/>
          <w:szCs w:val="28"/>
        </w:rPr>
        <w:t xml:space="preserve"> на вихідному зображенні в більше широкий діапазон вихідних значень. </w:t>
      </w:r>
      <w:r w:rsidR="00E07E5B">
        <w:rPr>
          <w:rFonts w:ascii="Times New Roman" w:hAnsi="Times New Roman" w:cs="Times New Roman"/>
          <w:sz w:val="28"/>
          <w:szCs w:val="28"/>
        </w:rPr>
        <w:t>Для великих значень вхідного сигналу</w:t>
      </w:r>
      <w:r w:rsidRPr="00AC68D9" w:rsidR="00AC68D9">
        <w:rPr>
          <w:rFonts w:ascii="Times New Roman" w:hAnsi="Times New Roman" w:cs="Times New Roman"/>
          <w:sz w:val="28"/>
          <w:szCs w:val="28"/>
        </w:rPr>
        <w:t xml:space="preserve"> в</w:t>
      </w:r>
      <w:r w:rsidR="001D5E5A">
        <w:rPr>
          <w:rFonts w:ascii="Times New Roman" w:hAnsi="Times New Roman" w:cs="Times New Roman"/>
          <w:sz w:val="28"/>
          <w:szCs w:val="28"/>
        </w:rPr>
        <w:t>ірно протилежне твердження. Ц</w:t>
      </w:r>
      <w:r w:rsidRPr="00AC68D9" w:rsidR="00AC68D9">
        <w:rPr>
          <w:rFonts w:ascii="Times New Roman" w:hAnsi="Times New Roman" w:cs="Times New Roman"/>
          <w:sz w:val="28"/>
          <w:szCs w:val="28"/>
        </w:rPr>
        <w:t xml:space="preserve">ей тип перетворення </w:t>
      </w:r>
      <w:r w:rsidR="001D5E5A">
        <w:rPr>
          <w:rFonts w:ascii="Times New Roman" w:hAnsi="Times New Roman" w:cs="Times New Roman"/>
          <w:sz w:val="28"/>
          <w:szCs w:val="28"/>
        </w:rPr>
        <w:t xml:space="preserve"> використовується </w:t>
      </w:r>
      <w:r w:rsidRPr="00AC68D9" w:rsidR="00AC68D9">
        <w:rPr>
          <w:rFonts w:ascii="Times New Roman" w:hAnsi="Times New Roman" w:cs="Times New Roman"/>
          <w:sz w:val="28"/>
          <w:szCs w:val="28"/>
        </w:rPr>
        <w:t>для розтягування діапаз</w:t>
      </w:r>
      <w:r w:rsidR="00AC68D9">
        <w:rPr>
          <w:rFonts w:ascii="Times New Roman" w:hAnsi="Times New Roman" w:cs="Times New Roman"/>
          <w:sz w:val="28"/>
          <w:szCs w:val="28"/>
        </w:rPr>
        <w:t xml:space="preserve">ону значень темних пікселів на </w:t>
      </w:r>
      <w:r w:rsidRPr="00AC68D9" w:rsidR="00AC68D9">
        <w:rPr>
          <w:rFonts w:ascii="Times New Roman" w:hAnsi="Times New Roman" w:cs="Times New Roman"/>
          <w:sz w:val="28"/>
          <w:szCs w:val="28"/>
        </w:rPr>
        <w:t xml:space="preserve">зображенні з одночасним стисненням </w:t>
      </w:r>
      <w:r w:rsidRPr="00AC68D9" w:rsidR="00AC68D9">
        <w:rPr>
          <w:rFonts w:ascii="Times New Roman" w:hAnsi="Times New Roman" w:cs="Times New Roman"/>
          <w:sz w:val="28"/>
          <w:szCs w:val="28"/>
        </w:rPr>
        <w:lastRenderedPageBreak/>
        <w:t>діапазону значень яскравих піксе</w:t>
      </w:r>
      <w:r w:rsidR="00AC68D9">
        <w:rPr>
          <w:rFonts w:ascii="Times New Roman" w:hAnsi="Times New Roman" w:cs="Times New Roman"/>
          <w:sz w:val="28"/>
          <w:szCs w:val="28"/>
        </w:rPr>
        <w:t>лів. Навпаки, при використанні зворотного логарифмічног</w:t>
      </w:r>
      <w:r w:rsidRPr="00AC68D9" w:rsidR="00AC68D9">
        <w:rPr>
          <w:rFonts w:ascii="Times New Roman" w:hAnsi="Times New Roman" w:cs="Times New Roman"/>
          <w:sz w:val="28"/>
          <w:szCs w:val="28"/>
        </w:rPr>
        <w:t xml:space="preserve">о перетворення відбувається розтягнення діапазону яскравих </w:t>
      </w:r>
      <w:r w:rsidR="00AC68D9">
        <w:rPr>
          <w:rFonts w:ascii="Times New Roman" w:hAnsi="Times New Roman" w:cs="Times New Roman"/>
          <w:sz w:val="28"/>
          <w:szCs w:val="28"/>
        </w:rPr>
        <w:t xml:space="preserve">пікселів і стиснення діапазону </w:t>
      </w:r>
      <w:r w:rsidRPr="00AC68D9" w:rsidR="00AC68D9">
        <w:rPr>
          <w:rFonts w:ascii="Times New Roman" w:hAnsi="Times New Roman" w:cs="Times New Roman"/>
          <w:sz w:val="28"/>
          <w:szCs w:val="28"/>
        </w:rPr>
        <w:t>темних пікселів.</w:t>
      </w:r>
    </w:p>
    <w:p xmlns:wp14="http://schemas.microsoft.com/office/word/2010/wordml" w:rsidRPr="00AC68D9" w:rsidR="00AC68D9" w:rsidP="00AC68D9" w:rsidRDefault="00AC68D9" w14:paraId="49626C30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C68D9">
        <w:rPr>
          <w:rFonts w:ascii="Times New Roman" w:hAnsi="Times New Roman" w:cs="Times New Roman"/>
          <w:sz w:val="28"/>
          <w:szCs w:val="28"/>
        </w:rPr>
        <w:t>Бу</w:t>
      </w:r>
      <w:r w:rsidR="001D5E5A">
        <w:rPr>
          <w:rFonts w:ascii="Times New Roman" w:hAnsi="Times New Roman" w:cs="Times New Roman"/>
          <w:sz w:val="28"/>
          <w:szCs w:val="28"/>
        </w:rPr>
        <w:t>дь-яка крива, має загальний вигляд</w:t>
      </w:r>
      <w:r w:rsidRPr="00AC68D9">
        <w:rPr>
          <w:rFonts w:ascii="Times New Roman" w:hAnsi="Times New Roman" w:cs="Times New Roman"/>
          <w:sz w:val="28"/>
          <w:szCs w:val="28"/>
        </w:rPr>
        <w:t xml:space="preserve"> близький до показ</w:t>
      </w:r>
      <w:r w:rsidR="001D5E5A">
        <w:rPr>
          <w:rFonts w:ascii="Times New Roman" w:hAnsi="Times New Roman" w:cs="Times New Roman"/>
          <w:sz w:val="28"/>
          <w:szCs w:val="28"/>
        </w:rPr>
        <w:t>аної на Мал. 1</w:t>
      </w:r>
      <w:r>
        <w:rPr>
          <w:rFonts w:ascii="Times New Roman" w:hAnsi="Times New Roman" w:cs="Times New Roman"/>
          <w:sz w:val="28"/>
          <w:szCs w:val="28"/>
        </w:rPr>
        <w:t xml:space="preserve"> логарифмічної функції, буде здійснювати </w:t>
      </w:r>
      <w:r w:rsidRPr="00AC68D9">
        <w:rPr>
          <w:rFonts w:ascii="Times New Roman" w:hAnsi="Times New Roman" w:cs="Times New Roman"/>
          <w:sz w:val="28"/>
          <w:szCs w:val="28"/>
        </w:rPr>
        <w:t>таке розтягнення / стиснення діапазонів яскравості на зображенні. Класични</w:t>
      </w:r>
      <w:r>
        <w:rPr>
          <w:rFonts w:ascii="Times New Roman" w:hAnsi="Times New Roman" w:cs="Times New Roman"/>
          <w:sz w:val="28"/>
          <w:szCs w:val="28"/>
        </w:rPr>
        <w:t>м прикладом</w:t>
      </w:r>
      <w:r w:rsidR="001D5E5A">
        <w:rPr>
          <w:rFonts w:ascii="Times New Roman" w:hAnsi="Times New Roman" w:cs="Times New Roman"/>
          <w:sz w:val="28"/>
          <w:szCs w:val="28"/>
        </w:rPr>
        <w:t xml:space="preserve"> зображень 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1D5E5A">
        <w:rPr>
          <w:rFonts w:ascii="Times New Roman" w:hAnsi="Times New Roman" w:cs="Times New Roman"/>
          <w:sz w:val="28"/>
          <w:szCs w:val="28"/>
        </w:rPr>
        <w:t xml:space="preserve"> що </w:t>
      </w:r>
      <w:r w:rsidRPr="00AC68D9">
        <w:rPr>
          <w:rFonts w:ascii="Times New Roman" w:hAnsi="Times New Roman" w:cs="Times New Roman"/>
          <w:sz w:val="28"/>
          <w:szCs w:val="28"/>
        </w:rPr>
        <w:t xml:space="preserve">мають великий динамічний діапазон, є спектр Фур'є. </w:t>
      </w:r>
      <w:r w:rsidR="001D5E5A">
        <w:rPr>
          <w:rFonts w:ascii="Times New Roman" w:hAnsi="Times New Roman" w:cs="Times New Roman"/>
          <w:sz w:val="28"/>
          <w:szCs w:val="28"/>
        </w:rPr>
        <w:t xml:space="preserve">Його спектр, значень </w:t>
      </w:r>
      <w:r w:rsidRPr="00AC68D9">
        <w:rPr>
          <w:rFonts w:ascii="Times New Roman" w:hAnsi="Times New Roman" w:cs="Times New Roman"/>
          <w:sz w:val="28"/>
          <w:szCs w:val="28"/>
        </w:rPr>
        <w:t xml:space="preserve"> з</w:t>
      </w:r>
      <w:r>
        <w:rPr>
          <w:rFonts w:ascii="Times New Roman" w:hAnsi="Times New Roman" w:cs="Times New Roman"/>
          <w:sz w:val="28"/>
          <w:szCs w:val="28"/>
        </w:rPr>
        <w:t xml:space="preserve">мінюються в діапазоні від 0 до </w:t>
      </w:r>
      <w:r w:rsidRPr="00AC68D9">
        <w:rPr>
          <w:rFonts w:ascii="Times New Roman" w:hAnsi="Times New Roman" w:cs="Times New Roman"/>
          <w:sz w:val="28"/>
          <w:szCs w:val="28"/>
        </w:rPr>
        <w:t>10</w:t>
      </w:r>
      <w:r w:rsidR="001D5E5A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="001D5E5A">
        <w:rPr>
          <w:rFonts w:ascii="Times New Roman" w:hAnsi="Times New Roman" w:cs="Times New Roman"/>
          <w:sz w:val="28"/>
          <w:szCs w:val="28"/>
        </w:rPr>
        <w:t xml:space="preserve"> або більше</w:t>
      </w:r>
      <w:r w:rsidRPr="00AC68D9">
        <w:rPr>
          <w:rFonts w:ascii="Times New Roman" w:hAnsi="Times New Roman" w:cs="Times New Roman"/>
          <w:sz w:val="28"/>
          <w:szCs w:val="28"/>
        </w:rPr>
        <w:t>. Якщо обробка подібної сук</w:t>
      </w:r>
      <w:r>
        <w:rPr>
          <w:rFonts w:ascii="Times New Roman" w:hAnsi="Times New Roman" w:cs="Times New Roman"/>
          <w:sz w:val="28"/>
          <w:szCs w:val="28"/>
        </w:rPr>
        <w:t>упності значень</w:t>
      </w:r>
      <w:r w:rsidR="001D5E5A">
        <w:rPr>
          <w:rFonts w:ascii="Times New Roman" w:hAnsi="Times New Roman" w:cs="Times New Roman"/>
          <w:sz w:val="28"/>
          <w:szCs w:val="28"/>
        </w:rPr>
        <w:t xml:space="preserve"> не</w:t>
      </w:r>
      <w:r>
        <w:rPr>
          <w:rFonts w:ascii="Times New Roman" w:hAnsi="Times New Roman" w:cs="Times New Roman"/>
          <w:sz w:val="28"/>
          <w:szCs w:val="28"/>
        </w:rPr>
        <w:t xml:space="preserve"> представляє </w:t>
      </w:r>
      <w:r w:rsidRPr="00AC68D9">
        <w:rPr>
          <w:rFonts w:ascii="Times New Roman" w:hAnsi="Times New Roman" w:cs="Times New Roman"/>
          <w:sz w:val="28"/>
          <w:szCs w:val="28"/>
        </w:rPr>
        <w:t>проблеми для комп'ютера, то система відтворення</w:t>
      </w:r>
      <w:r w:rsidR="00F86BD6">
        <w:rPr>
          <w:rFonts w:ascii="Times New Roman" w:hAnsi="Times New Roman" w:cs="Times New Roman"/>
          <w:sz w:val="28"/>
          <w:szCs w:val="28"/>
        </w:rPr>
        <w:t xml:space="preserve"> зображень зазвичай не</w:t>
      </w:r>
      <w:r>
        <w:rPr>
          <w:rFonts w:ascii="Times New Roman" w:hAnsi="Times New Roman" w:cs="Times New Roman"/>
          <w:sz w:val="28"/>
          <w:szCs w:val="28"/>
        </w:rPr>
        <w:t xml:space="preserve"> здатна правильно відобразити </w:t>
      </w:r>
      <w:r w:rsidRPr="00AC68D9">
        <w:rPr>
          <w:rFonts w:ascii="Times New Roman" w:hAnsi="Times New Roman" w:cs="Times New Roman"/>
          <w:sz w:val="28"/>
          <w:szCs w:val="28"/>
        </w:rPr>
        <w:t>настільки великий діапазон значень інтенсивності. Результуючий ефект такий, що при звичайному відтворенні спектра Фур'є значне число деталей втрачається.</w:t>
      </w:r>
    </w:p>
    <w:p xmlns:wp14="http://schemas.microsoft.com/office/word/2010/wordml" w:rsidR="00F86BD6" w:rsidP="00F86BD6" w:rsidRDefault="00AC68D9" w14:paraId="35488458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 ілюстрацію логарифмічного</w:t>
      </w:r>
      <w:r w:rsidR="001D5E5A">
        <w:rPr>
          <w:rFonts w:ascii="Times New Roman" w:hAnsi="Times New Roman" w:cs="Times New Roman"/>
          <w:sz w:val="28"/>
          <w:szCs w:val="28"/>
        </w:rPr>
        <w:t xml:space="preserve"> перетворення, на Мал.1</w:t>
      </w:r>
      <w:r w:rsidRPr="00AC68D9">
        <w:rPr>
          <w:rFonts w:ascii="Times New Roman" w:hAnsi="Times New Roman" w:cs="Times New Roman"/>
          <w:sz w:val="28"/>
          <w:szCs w:val="28"/>
        </w:rPr>
        <w:t xml:space="preserve"> наве</w:t>
      </w:r>
      <w:r>
        <w:rPr>
          <w:rFonts w:ascii="Times New Roman" w:hAnsi="Times New Roman" w:cs="Times New Roman"/>
          <w:sz w:val="28"/>
          <w:szCs w:val="28"/>
        </w:rPr>
        <w:t xml:space="preserve">дено зображення спектра Фур'є, яке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бува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>є</w:t>
      </w:r>
      <w:r w:rsidRPr="00AC68D9">
        <w:rPr>
          <w:rFonts w:ascii="Times New Roman" w:hAnsi="Times New Roman" w:cs="Times New Roman"/>
          <w:sz w:val="28"/>
          <w:szCs w:val="28"/>
        </w:rPr>
        <w:t xml:space="preserve"> зн</w:t>
      </w:r>
      <w:r>
        <w:rPr>
          <w:rFonts w:ascii="Times New Roman" w:hAnsi="Times New Roman" w:cs="Times New Roman"/>
          <w:sz w:val="28"/>
          <w:szCs w:val="28"/>
        </w:rPr>
        <w:t>ачення в діапазоні від 0 до 1,5*</w:t>
      </w:r>
      <w:r w:rsidRPr="00AC68D9">
        <w:rPr>
          <w:rFonts w:ascii="Times New Roman" w:hAnsi="Times New Roman" w:cs="Times New Roman"/>
          <w:sz w:val="28"/>
          <w:szCs w:val="28"/>
        </w:rPr>
        <w:t>10</w:t>
      </w:r>
      <w:r w:rsidR="001D5E5A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AC68D9">
        <w:rPr>
          <w:rFonts w:ascii="Times New Roman" w:hAnsi="Times New Roman" w:cs="Times New Roman"/>
          <w:sz w:val="28"/>
          <w:szCs w:val="28"/>
        </w:rPr>
        <w:t xml:space="preserve">. </w:t>
      </w:r>
    </w:p>
    <w:p xmlns:wp14="http://schemas.microsoft.com/office/word/2010/wordml" w:rsidR="00F86BD6" w:rsidP="00F86BD6" w:rsidRDefault="00F86BD6" w14:paraId="44EAFD9C" wp14:textId="7777777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xmlns:wp14="http://schemas.microsoft.com/office/word/2010/wordprocessingDrawing" distT="0" distB="0" distL="0" distR="0" wp14:anchorId="3BAE37E6" wp14:editId="7777777">
            <wp:extent cx="6133968" cy="3093720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9743" cy="3096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F86BD6" w:rsidP="00F86BD6" w:rsidRDefault="001D5E5A" w14:paraId="427A33D1" wp14:textId="7777777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л.1(а)-</w:t>
      </w:r>
      <w:r w:rsidR="00F86BD6">
        <w:rPr>
          <w:rFonts w:ascii="Times New Roman" w:hAnsi="Times New Roman" w:cs="Times New Roman"/>
          <w:sz w:val="28"/>
          <w:szCs w:val="28"/>
        </w:rPr>
        <w:t xml:space="preserve"> Спектр </w:t>
      </w:r>
      <w:proofErr w:type="spellStart"/>
      <w:r w:rsidR="00F86BD6">
        <w:rPr>
          <w:rFonts w:ascii="Times New Roman" w:hAnsi="Times New Roman" w:cs="Times New Roman"/>
          <w:sz w:val="28"/>
          <w:szCs w:val="28"/>
        </w:rPr>
        <w:t>Фурьє</w:t>
      </w:r>
      <w:proofErr w:type="spellEnd"/>
      <w:r w:rsidR="00F86BD6">
        <w:rPr>
          <w:rFonts w:ascii="Times New Roman" w:hAnsi="Times New Roman" w:cs="Times New Roman"/>
          <w:sz w:val="28"/>
          <w:szCs w:val="28"/>
        </w:rPr>
        <w:t>. (б) Результат застосування логарифмічного перетворення за формулою з с=1.</w:t>
      </w:r>
    </w:p>
    <w:p xmlns:wp14="http://schemas.microsoft.com/office/word/2010/wordml" w:rsidR="0082273D" w:rsidP="00F86BD6" w:rsidRDefault="0082273D" w14:paraId="4B94D5A5" wp14:textId="7777777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D72130" w:rsidR="0082273D" w:rsidP="0082273D" w:rsidRDefault="0082273D" w14:paraId="3DEEC669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1D5E5A" w:rsidR="00F86BD6" w:rsidP="0082273D" w:rsidRDefault="00637312" w14:paraId="0CDEC964" wp14:textId="77777777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 С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ru-RU"/>
        </w:rPr>
        <w:t>тепенев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і</w:t>
      </w:r>
      <w:r w:rsidRPr="00F86BD6" w:rsidR="00D72130">
        <w:rPr>
          <w:rFonts w:ascii="Times New Roman" w:hAnsi="Times New Roman" w:cs="Times New Roman"/>
          <w:b/>
          <w:sz w:val="28"/>
          <w:szCs w:val="28"/>
        </w:rPr>
        <w:t xml:space="preserve"> перетворення</w:t>
      </w:r>
    </w:p>
    <w:p xmlns:wp14="http://schemas.microsoft.com/office/word/2010/wordml" w:rsidRPr="0082273D" w:rsidR="003E5F33" w:rsidP="0082273D" w:rsidRDefault="003E5F33" w14:paraId="3656B9AB" wp14:textId="77777777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xmlns:wp14="http://schemas.microsoft.com/office/word/2010/wordml" w:rsidRPr="00F86BD6" w:rsidR="00F86BD6" w:rsidP="00D72130" w:rsidRDefault="00637312" w14:paraId="20E3F1CB" wp14:textId="77777777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Степеневі</w:t>
      </w:r>
      <w:r w:rsidR="00F86BD6">
        <w:rPr>
          <w:rFonts w:ascii="Times New Roman" w:hAnsi="Times New Roman" w:cs="Times New Roman"/>
          <w:sz w:val="28"/>
          <w:szCs w:val="28"/>
        </w:rPr>
        <w:t xml:space="preserve"> перетворення мають ви</w:t>
      </w:r>
      <w:proofErr w:type="spellStart"/>
      <w:r w:rsidR="000E4925">
        <w:rPr>
          <w:rFonts w:ascii="Times New Roman" w:hAnsi="Times New Roman" w:cs="Times New Roman"/>
          <w:sz w:val="28"/>
          <w:szCs w:val="28"/>
          <w:lang w:val="ru-RU"/>
        </w:rPr>
        <w:t>гляд</w:t>
      </w:r>
      <w:proofErr w:type="spellEnd"/>
      <w:r w:rsidR="000E492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xmlns:wp14="http://schemas.microsoft.com/office/word/2010/wordml" w:rsidRPr="00D72130" w:rsidR="00F86BD6" w:rsidP="0082273D" w:rsidRDefault="001146B5" w14:paraId="6B1ACF8B" wp14:textId="777777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drawing>
          <wp:inline xmlns:wp14="http://schemas.microsoft.com/office/word/2010/wordprocessingDrawing" distT="0" distB="0" distL="0" distR="0" wp14:anchorId="3C10A27D" wp14:editId="74ACF80A">
            <wp:extent cx="460249" cy="225552"/>
            <wp:effectExtent l="0" t="0" r="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0249" cy="225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5E5A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 xml:space="preserve">                                 </w:t>
      </w:r>
      <w:r w:rsidR="001D5E5A">
        <w:rPr>
          <w:rFonts w:ascii="Times New Roman" w:hAnsi="Times New Roman" w:cs="Times New Roman"/>
          <w:sz w:val="28"/>
          <w:szCs w:val="28"/>
        </w:rPr>
        <w:tab/>
      </w:r>
      <w:r w:rsidR="001D5E5A">
        <w:rPr>
          <w:rFonts w:ascii="Times New Roman" w:hAnsi="Times New Roman" w:cs="Times New Roman"/>
          <w:sz w:val="28"/>
          <w:szCs w:val="28"/>
        </w:rPr>
        <w:t>(4</w:t>
      </w:r>
      <w:r w:rsidRPr="00D72130" w:rsidR="00D72130">
        <w:rPr>
          <w:rFonts w:ascii="Times New Roman" w:hAnsi="Times New Roman" w:cs="Times New Roman"/>
          <w:sz w:val="28"/>
          <w:szCs w:val="28"/>
        </w:rPr>
        <w:t>)</w:t>
      </w:r>
    </w:p>
    <w:p xmlns:wp14="http://schemas.microsoft.com/office/word/2010/wordml" w:rsidR="001146B5" w:rsidP="0031373A" w:rsidRDefault="00D72130" w14:paraId="6E25F6BB" wp14:textId="7777777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72130">
        <w:rPr>
          <w:rFonts w:ascii="Times New Roman" w:hAnsi="Times New Roman" w:cs="Times New Roman"/>
          <w:sz w:val="28"/>
          <w:szCs w:val="28"/>
        </w:rPr>
        <w:t>де с</w:t>
      </w:r>
      <w:r w:rsidR="001D5E5A">
        <w:rPr>
          <w:rFonts w:ascii="Times New Roman" w:hAnsi="Times New Roman" w:cs="Times New Roman"/>
          <w:sz w:val="28"/>
          <w:szCs w:val="28"/>
        </w:rPr>
        <w:t xml:space="preserve"> </w:t>
      </w:r>
      <w:r w:rsidRPr="00D72130">
        <w:rPr>
          <w:rFonts w:ascii="Times New Roman" w:hAnsi="Times New Roman" w:cs="Times New Roman"/>
          <w:sz w:val="28"/>
          <w:szCs w:val="28"/>
        </w:rPr>
        <w:t>і у є позитивними ко</w:t>
      </w:r>
      <w:r w:rsidR="001D5E5A">
        <w:rPr>
          <w:rFonts w:ascii="Times New Roman" w:hAnsi="Times New Roman" w:cs="Times New Roman"/>
          <w:sz w:val="28"/>
          <w:szCs w:val="28"/>
        </w:rPr>
        <w:t>нстантами. Іноді рівняння (4</w:t>
      </w:r>
      <w:r w:rsidRPr="00D72130">
        <w:rPr>
          <w:rFonts w:ascii="Times New Roman" w:hAnsi="Times New Roman" w:cs="Times New Roman"/>
          <w:sz w:val="28"/>
          <w:szCs w:val="28"/>
        </w:rPr>
        <w:t>) записується в вигля</w:t>
      </w:r>
      <w:r w:rsidR="001146B5">
        <w:rPr>
          <w:rFonts w:ascii="Times New Roman" w:hAnsi="Times New Roman" w:cs="Times New Roman"/>
          <w:sz w:val="28"/>
          <w:szCs w:val="28"/>
        </w:rPr>
        <w:t xml:space="preserve">ді </w:t>
      </w:r>
    </w:p>
    <w:p xmlns:wp14="http://schemas.microsoft.com/office/word/2010/wordml" w:rsidRPr="001146B5" w:rsidR="001146B5" w:rsidP="0031373A" w:rsidRDefault="001146B5" w14:paraId="35FE35FA" wp14:textId="77777777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>
        <w:rPr>
          <w:noProof/>
          <w:lang w:eastAsia="uk-UA"/>
        </w:rPr>
        <w:drawing>
          <wp:inline xmlns:wp14="http://schemas.microsoft.com/office/word/2010/wordprocessingDrawing" distT="0" distB="0" distL="0" distR="0" wp14:anchorId="60E0EED3" wp14:editId="49002B92">
            <wp:extent cx="758954" cy="179832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58954" cy="179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(5)</w:t>
      </w:r>
    </w:p>
    <w:p xmlns:wp14="http://schemas.microsoft.com/office/word/2010/wordml" w:rsidR="0031373A" w:rsidP="0031373A" w:rsidRDefault="00D72130" w14:paraId="5B889E5F" wp14:textId="7777777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для того, </w:t>
      </w:r>
      <w:r w:rsidR="001146B5">
        <w:rPr>
          <w:rFonts w:ascii="Times New Roman" w:hAnsi="Times New Roman" w:cs="Times New Roman"/>
          <w:sz w:val="28"/>
          <w:szCs w:val="28"/>
        </w:rPr>
        <w:t>щоб ввести зміщення, тобто ненульовий</w:t>
      </w:r>
      <w:r w:rsidRPr="00D72130">
        <w:rPr>
          <w:rFonts w:ascii="Times New Roman" w:hAnsi="Times New Roman" w:cs="Times New Roman"/>
          <w:sz w:val="28"/>
          <w:szCs w:val="28"/>
        </w:rPr>
        <w:t xml:space="preserve"> вихід, коли на в ході нуль</w:t>
      </w:r>
      <w:r w:rsidR="001146B5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Графіки залежностей s від r</w:t>
      </w:r>
      <w:r w:rsidR="001146B5">
        <w:rPr>
          <w:rFonts w:ascii="Times New Roman" w:hAnsi="Times New Roman" w:cs="Times New Roman"/>
          <w:sz w:val="28"/>
          <w:szCs w:val="28"/>
        </w:rPr>
        <w:t xml:space="preserve"> при різних значеннях </w:t>
      </w:r>
      <w:r w:rsidRPr="000E4925" w:rsidR="000E4925">
        <w:rPr>
          <w:rFonts w:ascii="Times New Roman" w:hAnsi="Times New Roman" w:cs="Times New Roman"/>
          <w:position w:val="-10"/>
          <w:sz w:val="28"/>
          <w:szCs w:val="28"/>
        </w:rPr>
        <w:object w:dxaOrig="200" w:dyaOrig="260" w14:anchorId="5185F733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9.95pt;height:13.1pt" o:ole="" type="#_x0000_t75">
            <v:imagedata o:title="" r:id="rId12"/>
          </v:shape>
          <o:OLEObject Type="Embed" ProgID="Equation.DSMT4" ShapeID="_x0000_i1025" DrawAspect="Content" ObjectID="_1737973958" r:id="rId13"/>
        </w:object>
      </w:r>
      <w:r w:rsidR="001146B5">
        <w:rPr>
          <w:rFonts w:ascii="Times New Roman" w:hAnsi="Times New Roman" w:cs="Times New Roman"/>
          <w:sz w:val="28"/>
          <w:szCs w:val="28"/>
        </w:rPr>
        <w:t xml:space="preserve"> показані на Мал.2.</w:t>
      </w:r>
      <w:r w:rsidRPr="00D72130">
        <w:rPr>
          <w:rFonts w:ascii="Times New Roman" w:hAnsi="Times New Roman" w:cs="Times New Roman"/>
          <w:sz w:val="28"/>
          <w:szCs w:val="28"/>
        </w:rPr>
        <w:t xml:space="preserve"> Так ж як </w:t>
      </w:r>
      <w:r w:rsidRPr="00D72130">
        <w:rPr>
          <w:rFonts w:ascii="Times New Roman" w:hAnsi="Times New Roman" w:cs="Times New Roman"/>
          <w:sz w:val="28"/>
          <w:szCs w:val="28"/>
        </w:rPr>
        <w:lastRenderedPageBreak/>
        <w:t>в випадку логарифм</w:t>
      </w:r>
      <w:r>
        <w:rPr>
          <w:rFonts w:ascii="Times New Roman" w:hAnsi="Times New Roman" w:cs="Times New Roman"/>
          <w:sz w:val="28"/>
          <w:szCs w:val="28"/>
        </w:rPr>
        <w:t>ічного</w:t>
      </w:r>
      <w:r w:rsidR="00F86BD6">
        <w:rPr>
          <w:rFonts w:ascii="Times New Roman" w:hAnsi="Times New Roman" w:cs="Times New Roman"/>
          <w:sz w:val="28"/>
          <w:szCs w:val="28"/>
        </w:rPr>
        <w:t xml:space="preserve"> </w:t>
      </w:r>
      <w:r w:rsidRPr="00D72130">
        <w:rPr>
          <w:rFonts w:ascii="Times New Roman" w:hAnsi="Times New Roman" w:cs="Times New Roman"/>
          <w:sz w:val="28"/>
          <w:szCs w:val="28"/>
        </w:rPr>
        <w:t>перетворення, криві</w:t>
      </w:r>
      <w:r w:rsidR="0031373A">
        <w:rPr>
          <w:rFonts w:ascii="Times New Roman" w:hAnsi="Times New Roman" w:cs="Times New Roman"/>
          <w:sz w:val="28"/>
          <w:szCs w:val="28"/>
        </w:rPr>
        <w:t xml:space="preserve"> степеневих</w:t>
      </w:r>
      <w:r w:rsidRPr="0031373A" w:rsidR="0031373A">
        <w:rPr>
          <w:rFonts w:ascii="Times New Roman" w:hAnsi="Times New Roman" w:cs="Times New Roman"/>
          <w:sz w:val="28"/>
          <w:szCs w:val="28"/>
        </w:rPr>
        <w:t xml:space="preserve"> залежностей при малих </w:t>
      </w:r>
      <w:r w:rsidRPr="000E4925" w:rsidR="000E4925">
        <w:rPr>
          <w:rFonts w:ascii="Times New Roman" w:hAnsi="Times New Roman" w:cs="Times New Roman"/>
          <w:i/>
          <w:position w:val="-10"/>
          <w:sz w:val="28"/>
          <w:szCs w:val="28"/>
        </w:rPr>
        <w:object w:dxaOrig="200" w:dyaOrig="260" w14:anchorId="4A8F1629">
          <v:shape id="_x0000_i1026" style="width:9.95pt;height:13.1pt" o:ole="" type="#_x0000_t75">
            <v:imagedata o:title="" r:id="rId14"/>
          </v:shape>
          <o:OLEObject Type="Embed" ProgID="Equation.DSMT4" ShapeID="_x0000_i1026" DrawAspect="Content" ObjectID="_1737973959" r:id="rId15"/>
        </w:object>
      </w:r>
      <w:r w:rsidRPr="0031373A" w:rsidR="0031373A">
        <w:rPr>
          <w:rFonts w:ascii="Times New Roman" w:hAnsi="Times New Roman" w:cs="Times New Roman"/>
          <w:sz w:val="28"/>
          <w:szCs w:val="28"/>
        </w:rPr>
        <w:t xml:space="preserve"> відображають вузький діапазон малих вхід</w:t>
      </w:r>
      <w:r w:rsidR="0031373A">
        <w:rPr>
          <w:rFonts w:ascii="Times New Roman" w:hAnsi="Times New Roman" w:cs="Times New Roman"/>
          <w:sz w:val="28"/>
          <w:szCs w:val="28"/>
        </w:rPr>
        <w:t xml:space="preserve">них значень в широкий діапазон </w:t>
      </w:r>
      <w:r w:rsidRPr="0031373A" w:rsidR="0031373A">
        <w:rPr>
          <w:rFonts w:ascii="Times New Roman" w:hAnsi="Times New Roman" w:cs="Times New Roman"/>
          <w:sz w:val="28"/>
          <w:szCs w:val="28"/>
        </w:rPr>
        <w:t xml:space="preserve">вихідних значень, при цьому для великих вхідних значень вірно зворотне твердження. Проте, </w:t>
      </w:r>
      <w:r w:rsidR="0031373A">
        <w:rPr>
          <w:rFonts w:ascii="Times New Roman" w:hAnsi="Times New Roman" w:cs="Times New Roman"/>
          <w:sz w:val="28"/>
          <w:szCs w:val="28"/>
        </w:rPr>
        <w:t>на відміну від логарифмічни</w:t>
      </w:r>
      <w:r w:rsidRPr="0031373A" w:rsidR="0031373A">
        <w:rPr>
          <w:rFonts w:ascii="Times New Roman" w:hAnsi="Times New Roman" w:cs="Times New Roman"/>
          <w:sz w:val="28"/>
          <w:szCs w:val="28"/>
        </w:rPr>
        <w:t>х функцій, тут виникає ціле сімейство кривих можли</w:t>
      </w:r>
      <w:r w:rsidR="0031373A">
        <w:rPr>
          <w:rFonts w:ascii="Times New Roman" w:hAnsi="Times New Roman" w:cs="Times New Roman"/>
          <w:sz w:val="28"/>
          <w:szCs w:val="28"/>
        </w:rPr>
        <w:t>вого перетворення, отримуваних простою</w:t>
      </w:r>
      <w:r w:rsidRPr="0031373A" w:rsidR="0031373A">
        <w:rPr>
          <w:rFonts w:ascii="Times New Roman" w:hAnsi="Times New Roman" w:cs="Times New Roman"/>
          <w:sz w:val="28"/>
          <w:szCs w:val="28"/>
        </w:rPr>
        <w:t xml:space="preserve"> зміною параметра</w:t>
      </w:r>
      <w:r w:rsidR="000E492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E4925" w:rsidR="000E4925">
        <w:rPr>
          <w:rFonts w:ascii="Times New Roman" w:hAnsi="Times New Roman" w:cs="Times New Roman"/>
          <w:i/>
          <w:position w:val="-10"/>
          <w:sz w:val="28"/>
          <w:szCs w:val="28"/>
        </w:rPr>
        <w:object w:dxaOrig="200" w:dyaOrig="260" w14:anchorId="5E32026A">
          <v:shape id="_x0000_i1027" style="width:9.95pt;height:13.1pt" o:ole="" type="#_x0000_t75">
            <v:imagedata o:title="" r:id="rId16"/>
          </v:shape>
          <o:OLEObject Type="Embed" ProgID="Equation.DSMT4" ShapeID="_x0000_i1027" DrawAspect="Content" ObjectID="_1737973960" r:id="rId17"/>
        </w:object>
      </w:r>
      <w:r w:rsidRPr="0031373A" w:rsidR="0031373A">
        <w:rPr>
          <w:rFonts w:ascii="Times New Roman" w:hAnsi="Times New Roman" w:cs="Times New Roman"/>
          <w:sz w:val="28"/>
          <w:szCs w:val="28"/>
        </w:rPr>
        <w:t xml:space="preserve">. Як і </w:t>
      </w:r>
      <w:r w:rsidR="000E4925">
        <w:rPr>
          <w:rFonts w:ascii="Times New Roman" w:hAnsi="Times New Roman" w:cs="Times New Roman"/>
          <w:sz w:val="28"/>
          <w:szCs w:val="28"/>
        </w:rPr>
        <w:t>слід було очікувати, на Мал.2</w:t>
      </w:r>
      <w:r w:rsidRPr="0031373A" w:rsidR="0031373A">
        <w:rPr>
          <w:rFonts w:ascii="Times New Roman" w:hAnsi="Times New Roman" w:cs="Times New Roman"/>
          <w:sz w:val="28"/>
          <w:szCs w:val="28"/>
        </w:rPr>
        <w:t xml:space="preserve"> видно, що</w:t>
      </w:r>
      <w:r w:rsidR="0031373A">
        <w:rPr>
          <w:rFonts w:ascii="Times New Roman" w:hAnsi="Times New Roman" w:cs="Times New Roman"/>
          <w:sz w:val="28"/>
          <w:szCs w:val="28"/>
        </w:rPr>
        <w:t xml:space="preserve"> криві, отримані зі значеннями </w:t>
      </w:r>
      <w:r w:rsidRPr="000E4925" w:rsidR="000E4925">
        <w:rPr>
          <w:rFonts w:ascii="Times New Roman" w:hAnsi="Times New Roman" w:cs="Times New Roman"/>
          <w:position w:val="-10"/>
          <w:sz w:val="28"/>
          <w:szCs w:val="28"/>
        </w:rPr>
        <w:object w:dxaOrig="200" w:dyaOrig="260" w14:anchorId="679B12CC">
          <v:shape id="_x0000_i1028" style="width:9.95pt;height:13.1pt" o:ole="" type="#_x0000_t75">
            <v:imagedata o:title="" r:id="rId18"/>
          </v:shape>
          <o:OLEObject Type="Embed" ProgID="Equation.DSMT4" ShapeID="_x0000_i1028" DrawAspect="Content" ObjectID="_1737973961" r:id="rId19"/>
        </w:object>
      </w:r>
      <w:r w:rsidRPr="0031373A" w:rsidR="0031373A">
        <w:rPr>
          <w:rFonts w:ascii="Times New Roman" w:hAnsi="Times New Roman" w:cs="Times New Roman"/>
          <w:sz w:val="28"/>
          <w:szCs w:val="28"/>
        </w:rPr>
        <w:t xml:space="preserve"> &gt; 1 дають прямо протилежний ефект по порівняно з тими, які отримані при</w:t>
      </w:r>
      <w:r w:rsidR="000E4925">
        <w:rPr>
          <w:rFonts w:ascii="Times New Roman" w:hAnsi="Times New Roman" w:cs="Times New Roman"/>
          <w:sz w:val="28"/>
          <w:szCs w:val="28"/>
        </w:rPr>
        <w:t xml:space="preserve"> </w:t>
      </w:r>
      <w:r w:rsidRPr="000E4925" w:rsidR="000E4925">
        <w:rPr>
          <w:rFonts w:ascii="Times New Roman" w:hAnsi="Times New Roman" w:cs="Times New Roman"/>
          <w:position w:val="-10"/>
          <w:sz w:val="28"/>
          <w:szCs w:val="28"/>
        </w:rPr>
        <w:object w:dxaOrig="200" w:dyaOrig="260" w14:anchorId="1220D458">
          <v:shape id="_x0000_i1029" style="width:9.95pt;height:13.1pt" o:ole="" type="#_x0000_t75">
            <v:imagedata o:title="" r:id="rId20"/>
          </v:shape>
          <o:OLEObject Type="Embed" ProgID="Equation.DSMT4" ShapeID="_x0000_i1029" DrawAspect="Content" ObjectID="_1737973962" r:id="rId21"/>
        </w:object>
      </w:r>
      <w:r w:rsidR="000E4925">
        <w:rPr>
          <w:rFonts w:ascii="Times New Roman" w:hAnsi="Times New Roman" w:cs="Times New Roman"/>
          <w:sz w:val="28"/>
          <w:szCs w:val="28"/>
        </w:rPr>
        <w:t xml:space="preserve"> &lt; 1. В</w:t>
      </w:r>
      <w:r w:rsidR="0031373A">
        <w:rPr>
          <w:rFonts w:ascii="Times New Roman" w:hAnsi="Times New Roman" w:cs="Times New Roman"/>
          <w:sz w:val="28"/>
          <w:szCs w:val="28"/>
        </w:rPr>
        <w:t xml:space="preserve">ідзначимо, що </w:t>
      </w:r>
      <w:r w:rsidR="000E4925">
        <w:rPr>
          <w:rFonts w:ascii="Times New Roman" w:hAnsi="Times New Roman" w:cs="Times New Roman"/>
          <w:sz w:val="28"/>
          <w:szCs w:val="28"/>
        </w:rPr>
        <w:t>рівняння (4) зводиться</w:t>
      </w:r>
      <w:r w:rsidRPr="0031373A" w:rsidR="0031373A">
        <w:rPr>
          <w:rFonts w:ascii="Times New Roman" w:hAnsi="Times New Roman" w:cs="Times New Roman"/>
          <w:sz w:val="28"/>
          <w:szCs w:val="28"/>
        </w:rPr>
        <w:t xml:space="preserve"> до то</w:t>
      </w:r>
      <w:r w:rsidR="0031373A">
        <w:rPr>
          <w:rFonts w:ascii="Times New Roman" w:hAnsi="Times New Roman" w:cs="Times New Roman"/>
          <w:sz w:val="28"/>
          <w:szCs w:val="28"/>
        </w:rPr>
        <w:t>тожному перетворенню при с</w:t>
      </w:r>
      <w:r w:rsidRPr="0031373A" w:rsidR="0031373A">
        <w:rPr>
          <w:rFonts w:ascii="Times New Roman" w:hAnsi="Times New Roman" w:cs="Times New Roman"/>
          <w:sz w:val="28"/>
          <w:szCs w:val="28"/>
        </w:rPr>
        <w:t xml:space="preserve"> =</w:t>
      </w:r>
      <w:r w:rsidR="000E492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E4925" w:rsidR="000E4925">
        <w:rPr>
          <w:rFonts w:ascii="Times New Roman" w:hAnsi="Times New Roman" w:cs="Times New Roman"/>
          <w:i/>
          <w:position w:val="-10"/>
          <w:sz w:val="28"/>
          <w:szCs w:val="28"/>
        </w:rPr>
        <w:object w:dxaOrig="200" w:dyaOrig="260" w14:anchorId="32EBC728">
          <v:shape id="_x0000_i1030" style="width:9.95pt;height:13.1pt" o:ole="" type="#_x0000_t75">
            <v:imagedata o:title="" r:id="rId22"/>
          </v:shape>
          <o:OLEObject Type="Embed" ProgID="Equation.DSMT4" ShapeID="_x0000_i1030" DrawAspect="Content" ObjectID="_1737973963" r:id="rId23"/>
        </w:object>
      </w:r>
      <w:r w:rsidR="0031373A">
        <w:rPr>
          <w:rFonts w:ascii="Times New Roman" w:hAnsi="Times New Roman" w:cs="Times New Roman"/>
          <w:sz w:val="28"/>
          <w:szCs w:val="28"/>
        </w:rPr>
        <w:t xml:space="preserve"> =</w:t>
      </w:r>
      <w:r w:rsidRPr="0031373A" w:rsidR="0031373A">
        <w:rPr>
          <w:rFonts w:ascii="Times New Roman" w:hAnsi="Times New Roman" w:cs="Times New Roman"/>
          <w:sz w:val="28"/>
          <w:szCs w:val="28"/>
        </w:rPr>
        <w:t xml:space="preserve"> 1.</w:t>
      </w:r>
    </w:p>
    <w:p xmlns:wp14="http://schemas.microsoft.com/office/word/2010/wordml" w:rsidR="0082273D" w:rsidP="0031373A" w:rsidRDefault="0082273D" w14:paraId="45FB0818" wp14:textId="7777777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xmlns:wp14="http://schemas.microsoft.com/office/word/2010/wordprocessingDrawing" distT="0" distB="0" distL="0" distR="0" wp14:anchorId="71F42192" wp14:editId="7777777">
            <wp:extent cx="2349826" cy="22352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903" cy="2245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82273D" w:rsidP="0082273D" w:rsidRDefault="000E4925" w14:paraId="7E15A3B7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л.3 Графіки для виразу (4)</w:t>
      </w:r>
      <w:r w:rsidRPr="0082273D" w:rsidR="008227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0E4925" w:rsidR="0082273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ізних значеннях</w:t>
      </w:r>
      <w:r w:rsidR="0082273D">
        <w:rPr>
          <w:rFonts w:ascii="Times New Roman" w:hAnsi="Times New Roman" w:cs="Times New Roman"/>
          <w:sz w:val="28"/>
          <w:szCs w:val="28"/>
        </w:rPr>
        <w:t xml:space="preserve"> </w:t>
      </w:r>
      <w:r w:rsidRPr="000E4925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200" w:dyaOrig="260" w14:anchorId="58D2D68A">
          <v:shape id="_x0000_i1031" style="width:9.95pt;height:13.1pt" o:ole="" type="#_x0000_t75">
            <v:imagedata o:title="" r:id="rId25"/>
          </v:shape>
          <o:OLEObject Type="Embed" ProgID="Equation.DSMT4" ShapeID="_x0000_i1031" DrawAspect="Content" ObjectID="_1737973964" r:id="rId26"/>
        </w:object>
      </w:r>
      <w:r w:rsidRPr="000E4925" w:rsidR="0082273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E4925" w:rsidR="0082273D">
        <w:rPr>
          <w:rFonts w:ascii="Times New Roman" w:hAnsi="Times New Roman" w:cs="Times New Roman"/>
          <w:sz w:val="28"/>
          <w:szCs w:val="28"/>
        </w:rPr>
        <w:t>(</w:t>
      </w:r>
      <w:r w:rsidRPr="0082273D" w:rsidR="0082273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E4925" w:rsidR="0082273D">
        <w:rPr>
          <w:rFonts w:ascii="Times New Roman" w:hAnsi="Times New Roman" w:cs="Times New Roman"/>
          <w:sz w:val="28"/>
          <w:szCs w:val="28"/>
        </w:rPr>
        <w:t>=1 у вс</w:t>
      </w:r>
      <w:r w:rsidRPr="0082273D" w:rsidR="0082273D">
        <w:rPr>
          <w:rFonts w:ascii="Times New Roman" w:hAnsi="Times New Roman" w:cs="Times New Roman"/>
          <w:sz w:val="28"/>
          <w:szCs w:val="28"/>
        </w:rPr>
        <w:t>іх випадках)</w:t>
      </w:r>
      <w:r w:rsidR="0082273D">
        <w:rPr>
          <w:rFonts w:ascii="Times New Roman" w:hAnsi="Times New Roman" w:cs="Times New Roman"/>
          <w:sz w:val="28"/>
          <w:szCs w:val="28"/>
        </w:rPr>
        <w:t>.</w:t>
      </w:r>
    </w:p>
    <w:p xmlns:wp14="http://schemas.microsoft.com/office/word/2010/wordml" w:rsidR="000E4925" w:rsidP="0082273D" w:rsidRDefault="000E4925" w14:paraId="33D551C2" wp14:textId="7777777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мал.4 для співставлення представлено всі основні види градаційних перетворень.</w:t>
      </w:r>
    </w:p>
    <w:p xmlns:wp14="http://schemas.microsoft.com/office/word/2010/wordml" w:rsidR="005A3ACA" w:rsidP="00583181" w:rsidRDefault="00557CB5" w14:paraId="049F31CB" wp14:textId="77777777">
      <w:pPr>
        <w:spacing w:after="0" w:line="360" w:lineRule="auto"/>
        <w:ind w:firstLine="709"/>
        <w:rPr>
          <w:rFonts w:ascii="Times New Roman" w:hAnsi="Times New Roman" w:eastAsia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xmlns:wp14="http://schemas.microsoft.com/office/word/2010/wordprocessingDrawing" distT="0" distB="0" distL="0" distR="0" wp14:anchorId="611D3E16" wp14:editId="39E3AF94">
            <wp:extent cx="3179813" cy="2932589"/>
            <wp:effectExtent l="0" t="0" r="190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350" cy="2936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557CB5" w:rsidP="00557CB5" w:rsidRDefault="00951EB5" w14:paraId="702466BF" wp14:textId="77777777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л. 4</w:t>
      </w:r>
      <w:r w:rsidR="000E4925">
        <w:rPr>
          <w:rFonts w:ascii="Times New Roman" w:hAnsi="Times New Roman" w:cs="Times New Roman"/>
          <w:sz w:val="28"/>
          <w:szCs w:val="28"/>
        </w:rPr>
        <w:t>. Деякі основні  градаційні перетворення</w:t>
      </w:r>
      <w:r w:rsidR="00557CB5">
        <w:rPr>
          <w:rFonts w:ascii="Times New Roman" w:hAnsi="Times New Roman" w:cs="Times New Roman"/>
          <w:sz w:val="28"/>
          <w:szCs w:val="28"/>
        </w:rPr>
        <w:t>,</w:t>
      </w:r>
      <w:r w:rsidR="000E4925">
        <w:rPr>
          <w:rFonts w:ascii="Times New Roman" w:hAnsi="Times New Roman" w:cs="Times New Roman"/>
          <w:sz w:val="28"/>
          <w:szCs w:val="28"/>
        </w:rPr>
        <w:t xml:space="preserve"> що використовуються </w:t>
      </w:r>
      <w:r w:rsidR="00557CB5">
        <w:rPr>
          <w:rFonts w:ascii="Times New Roman" w:hAnsi="Times New Roman" w:cs="Times New Roman"/>
          <w:sz w:val="28"/>
          <w:szCs w:val="28"/>
        </w:rPr>
        <w:t xml:space="preserve"> використаних для покращення зображень.</w:t>
      </w:r>
    </w:p>
    <w:p xmlns:wp14="http://schemas.microsoft.com/office/word/2010/wordml" w:rsidR="00557CB5" w:rsidP="00583181" w:rsidRDefault="00557CB5" w14:paraId="53128261" wp14:textId="77777777">
      <w:pPr>
        <w:spacing w:after="0" w:line="360" w:lineRule="auto"/>
        <w:ind w:firstLine="709"/>
        <w:rPr>
          <w:rFonts w:ascii="Times New Roman" w:hAnsi="Times New Roman" w:eastAsia="Times New Roman" w:cs="Times New Roman"/>
          <w:b/>
          <w:sz w:val="32"/>
          <w:szCs w:val="32"/>
        </w:rPr>
      </w:pPr>
    </w:p>
    <w:p xmlns:wp14="http://schemas.microsoft.com/office/word/2010/wordml" w:rsidR="000E4925" w:rsidP="005A3ACA" w:rsidRDefault="004312B2" w14:paraId="36938566" wp14:textId="77777777">
      <w:pPr>
        <w:spacing w:after="0" w:line="360" w:lineRule="auto"/>
        <w:rPr>
          <w:rFonts w:ascii="Times New Roman" w:hAnsi="Times New Roman" w:eastAsia="Times New Roman" w:cs="Times New Roman"/>
          <w:b/>
          <w:sz w:val="32"/>
          <w:szCs w:val="32"/>
        </w:rPr>
      </w:pPr>
      <w:r>
        <w:rPr>
          <w:rFonts w:ascii="Times New Roman" w:hAnsi="Times New Roman" w:eastAsia="Times New Roman" w:cs="Times New Roman"/>
          <w:b/>
          <w:sz w:val="32"/>
          <w:szCs w:val="32"/>
        </w:rPr>
        <w:lastRenderedPageBreak/>
        <w:t xml:space="preserve">                                  </w:t>
      </w:r>
      <w:r w:rsidR="000E4925">
        <w:rPr>
          <w:rFonts w:ascii="Times New Roman" w:hAnsi="Times New Roman" w:eastAsia="Times New Roman" w:cs="Times New Roman"/>
          <w:b/>
          <w:sz w:val="32"/>
          <w:szCs w:val="32"/>
        </w:rPr>
        <w:t>Завдання до роботи:</w:t>
      </w:r>
    </w:p>
    <w:p xmlns:wp14="http://schemas.microsoft.com/office/word/2010/wordml" w:rsidR="000E4925" w:rsidP="000E4925" w:rsidRDefault="000E4925" w14:paraId="1A049CC9" wp14:textId="77777777">
      <w:pPr>
        <w:pStyle w:val="a3"/>
        <w:numPr>
          <w:ilvl w:val="0"/>
          <w:numId w:val="8"/>
        </w:numPr>
        <w:spacing w:after="0" w:line="360" w:lineRule="auto"/>
        <w:rPr>
          <w:rFonts w:ascii="Times New Roman" w:hAnsi="Times New Roman" w:eastAsia="Times New Roman" w:cs="Times New Roman"/>
          <w:sz w:val="32"/>
          <w:szCs w:val="32"/>
        </w:rPr>
      </w:pPr>
      <w:r>
        <w:rPr>
          <w:rFonts w:ascii="Times New Roman" w:hAnsi="Times New Roman" w:eastAsia="Times New Roman" w:cs="Times New Roman"/>
          <w:sz w:val="32"/>
          <w:szCs w:val="32"/>
        </w:rPr>
        <w:t>Ознайомитись з основними способами градаційних перетворень.</w:t>
      </w:r>
    </w:p>
    <w:p xmlns:wp14="http://schemas.microsoft.com/office/word/2010/wordml" w:rsidR="000E4925" w:rsidP="000E4925" w:rsidRDefault="000E4925" w14:paraId="36079095" wp14:textId="77777777">
      <w:pPr>
        <w:pStyle w:val="a3"/>
        <w:numPr>
          <w:ilvl w:val="0"/>
          <w:numId w:val="8"/>
        </w:numPr>
        <w:spacing w:after="0" w:line="360" w:lineRule="auto"/>
        <w:rPr>
          <w:rFonts w:ascii="Times New Roman" w:hAnsi="Times New Roman" w:eastAsia="Times New Roman" w:cs="Times New Roman"/>
          <w:sz w:val="32"/>
          <w:szCs w:val="32"/>
        </w:rPr>
      </w:pPr>
      <w:r>
        <w:rPr>
          <w:rFonts w:ascii="Times New Roman" w:hAnsi="Times New Roman" w:eastAsia="Times New Roman" w:cs="Times New Roman"/>
          <w:sz w:val="32"/>
          <w:szCs w:val="32"/>
        </w:rPr>
        <w:t xml:space="preserve">Використовуючи </w:t>
      </w:r>
      <w:r w:rsidR="004312B2">
        <w:rPr>
          <w:rFonts w:ascii="Times New Roman" w:hAnsi="Times New Roman" w:eastAsia="Times New Roman" w:cs="Times New Roman"/>
          <w:sz w:val="32"/>
          <w:szCs w:val="32"/>
        </w:rPr>
        <w:t>представлений</w:t>
      </w:r>
      <w:r>
        <w:rPr>
          <w:rFonts w:ascii="Times New Roman" w:hAnsi="Times New Roman" w:eastAsia="Times New Roman" w:cs="Times New Roman"/>
          <w:sz w:val="32"/>
          <w:szCs w:val="32"/>
        </w:rPr>
        <w:t xml:space="preserve"> фрагмент коду</w:t>
      </w:r>
      <w:r w:rsidR="00CB0F3E">
        <w:rPr>
          <w:rFonts w:ascii="Times New Roman" w:hAnsi="Times New Roman" w:eastAsia="Times New Roman" w:cs="Times New Roman"/>
          <w:sz w:val="32"/>
          <w:szCs w:val="32"/>
          <w:lang w:val="ru-RU"/>
        </w:rPr>
        <w:t xml:space="preserve"> </w:t>
      </w:r>
      <w:proofErr w:type="spellStart"/>
      <w:r w:rsidR="00CB0F3E">
        <w:rPr>
          <w:rFonts w:ascii="Times New Roman" w:hAnsi="Times New Roman" w:eastAsia="Times New Roman" w:cs="Times New Roman"/>
          <w:sz w:val="32"/>
          <w:szCs w:val="32"/>
          <w:lang w:val="ru-RU"/>
        </w:rPr>
        <w:t>перетворення</w:t>
      </w:r>
      <w:proofErr w:type="spellEnd"/>
      <w:r w:rsidR="00CB0F3E">
        <w:rPr>
          <w:rFonts w:ascii="Times New Roman" w:hAnsi="Times New Roman" w:eastAsia="Times New Roman" w:cs="Times New Roman"/>
          <w:sz w:val="32"/>
          <w:szCs w:val="32"/>
          <w:lang w:val="ru-RU"/>
        </w:rPr>
        <w:t xml:space="preserve"> </w:t>
      </w:r>
      <w:proofErr w:type="spellStart"/>
      <w:r w:rsidR="00CB0F3E">
        <w:rPr>
          <w:rFonts w:ascii="Times New Roman" w:hAnsi="Times New Roman" w:eastAsia="Times New Roman" w:cs="Times New Roman"/>
          <w:sz w:val="32"/>
          <w:szCs w:val="32"/>
          <w:lang w:val="ru-RU"/>
        </w:rPr>
        <w:t>зображення</w:t>
      </w:r>
      <w:proofErr w:type="spellEnd"/>
      <w:r w:rsidR="00CB0F3E">
        <w:rPr>
          <w:rFonts w:ascii="Times New Roman" w:hAnsi="Times New Roman" w:eastAsia="Times New Roman" w:cs="Times New Roman"/>
          <w:sz w:val="32"/>
          <w:szCs w:val="32"/>
          <w:lang w:val="ru-RU"/>
        </w:rPr>
        <w:t xml:space="preserve"> в негатив</w:t>
      </w:r>
      <w:r w:rsidR="00E7267C">
        <w:rPr>
          <w:rFonts w:ascii="Times New Roman" w:hAnsi="Times New Roman" w:eastAsia="Times New Roman" w:cs="Times New Roman"/>
          <w:sz w:val="32"/>
          <w:szCs w:val="32"/>
        </w:rPr>
        <w:t>, запустити програму для градаційного перетворення.</w:t>
      </w:r>
    </w:p>
    <w:p xmlns:wp14="http://schemas.microsoft.com/office/word/2010/wordml" w:rsidR="00E7267C" w:rsidP="000E4925" w:rsidRDefault="00E7267C" w14:paraId="227C02AD" wp14:textId="77777777">
      <w:pPr>
        <w:pStyle w:val="a3"/>
        <w:numPr>
          <w:ilvl w:val="0"/>
          <w:numId w:val="8"/>
        </w:numPr>
        <w:spacing w:after="0" w:line="360" w:lineRule="auto"/>
        <w:rPr>
          <w:rFonts w:ascii="Times New Roman" w:hAnsi="Times New Roman" w:eastAsia="Times New Roman" w:cs="Times New Roman"/>
          <w:sz w:val="32"/>
          <w:szCs w:val="32"/>
        </w:rPr>
      </w:pPr>
      <w:r>
        <w:rPr>
          <w:rFonts w:ascii="Times New Roman" w:hAnsi="Times New Roman" w:eastAsia="Times New Roman" w:cs="Times New Roman"/>
          <w:sz w:val="32"/>
          <w:szCs w:val="32"/>
        </w:rPr>
        <w:t>Скласти аналогічну програму для градаційних перетворень описаних у пунктах</w:t>
      </w:r>
      <w:r w:rsidR="004312B2">
        <w:rPr>
          <w:rFonts w:ascii="Times New Roman" w:hAnsi="Times New Roman" w:eastAsia="Times New Roman" w:cs="Times New Roman"/>
          <w:sz w:val="32"/>
          <w:szCs w:val="32"/>
        </w:rPr>
        <w:t xml:space="preserve"> 2</w:t>
      </w:r>
      <w:r>
        <w:rPr>
          <w:rFonts w:ascii="Times New Roman" w:hAnsi="Times New Roman" w:eastAsia="Times New Roman" w:cs="Times New Roman"/>
          <w:sz w:val="32"/>
          <w:szCs w:val="32"/>
        </w:rPr>
        <w:t>-3</w:t>
      </w:r>
    </w:p>
    <w:p xmlns:wp14="http://schemas.microsoft.com/office/word/2010/wordml" w:rsidR="004312B2" w:rsidP="000E4925" w:rsidRDefault="004312B2" w14:paraId="6D4A882C" wp14:textId="77777777">
      <w:pPr>
        <w:pStyle w:val="a3"/>
        <w:numPr>
          <w:ilvl w:val="0"/>
          <w:numId w:val="8"/>
        </w:numPr>
        <w:spacing w:after="0" w:line="360" w:lineRule="auto"/>
        <w:rPr>
          <w:rFonts w:ascii="Times New Roman" w:hAnsi="Times New Roman" w:eastAsia="Times New Roman" w:cs="Times New Roman"/>
          <w:sz w:val="32"/>
          <w:szCs w:val="32"/>
        </w:rPr>
      </w:pPr>
      <w:r>
        <w:rPr>
          <w:rFonts w:ascii="Times New Roman" w:hAnsi="Times New Roman" w:eastAsia="Times New Roman" w:cs="Times New Roman"/>
          <w:sz w:val="32"/>
          <w:szCs w:val="32"/>
        </w:rPr>
        <w:t>Проаналізувати для якого типу зображень ці перетворення є найбільш ефективні.</w:t>
      </w:r>
    </w:p>
    <w:p xmlns:wp14="http://schemas.microsoft.com/office/word/2010/wordml" w:rsidRPr="000E4925" w:rsidR="004312B2" w:rsidP="004312B2" w:rsidRDefault="004312B2" w14:paraId="6C4088F2" wp14:textId="77777777">
      <w:pPr>
        <w:pStyle w:val="a3"/>
        <w:spacing w:after="0" w:line="360" w:lineRule="auto"/>
        <w:rPr>
          <w:rFonts w:ascii="Times New Roman" w:hAnsi="Times New Roman" w:eastAsia="Times New Roman" w:cs="Times New Roman"/>
          <w:sz w:val="32"/>
          <w:szCs w:val="32"/>
        </w:rPr>
      </w:pPr>
      <w:r>
        <w:rPr>
          <w:rFonts w:ascii="Times New Roman" w:hAnsi="Times New Roman" w:eastAsia="Times New Roman" w:cs="Times New Roman"/>
          <w:sz w:val="32"/>
          <w:szCs w:val="32"/>
        </w:rPr>
        <w:t>ФРАГМЕНТ КОДУ</w:t>
      </w:r>
      <w:r w:rsidR="000F5438">
        <w:rPr>
          <w:rFonts w:ascii="Times New Roman" w:hAnsi="Times New Roman" w:eastAsia="Times New Roman" w:cs="Times New Roman"/>
          <w:sz w:val="32"/>
          <w:szCs w:val="32"/>
        </w:rPr>
        <w:t xml:space="preserve"> </w:t>
      </w:r>
    </w:p>
    <w:p xmlns:wp14="http://schemas.microsoft.com/office/word/2010/wordml" w:rsidRPr="004312B2" w:rsidR="004312B2" w:rsidP="004312B2" w:rsidRDefault="004312B2" w14:paraId="62E623EB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xmlns:wp14="http://schemas.microsoft.com/office/word/2010/wordml" w:rsidRPr="004312B2" w:rsidR="004312B2" w:rsidP="004312B2" w:rsidRDefault="004312B2" w14:paraId="5ED429D0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ystem.Collections.Generic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xmlns:wp14="http://schemas.microsoft.com/office/word/2010/wordml" w:rsidRPr="004312B2" w:rsidR="004312B2" w:rsidP="004312B2" w:rsidRDefault="004312B2" w14:paraId="4A406F17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ystem.Text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xmlns:wp14="http://schemas.microsoft.com/office/word/2010/wordml" w:rsidRPr="004312B2" w:rsidR="004312B2" w:rsidP="004312B2" w:rsidRDefault="004312B2" w14:paraId="1E725D1B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ystem.Drawing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xmlns:wp14="http://schemas.microsoft.com/office/word/2010/wordml" w:rsidRPr="004312B2" w:rsidR="004312B2" w:rsidP="004312B2" w:rsidRDefault="004312B2" w14:paraId="70BD7B00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Drawing.Drawing2D;</w:t>
      </w:r>
    </w:p>
    <w:p xmlns:wp14="http://schemas.microsoft.com/office/word/2010/wordml" w:rsidRPr="004312B2" w:rsidR="004312B2" w:rsidP="004312B2" w:rsidRDefault="004312B2" w14:paraId="62486C05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xmlns:wp14="http://schemas.microsoft.com/office/word/2010/wordml" w:rsidRPr="004312B2" w:rsidR="004312B2" w:rsidP="004312B2" w:rsidRDefault="004312B2" w14:paraId="507435DD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ImageProcessing</w:t>
      </w:r>
      <w:proofErr w:type="spellEnd"/>
    </w:p>
    <w:p xmlns:wp14="http://schemas.microsoft.com/office/word/2010/wordml" w:rsidRPr="000F5438" w:rsidR="004312B2" w:rsidP="004312B2" w:rsidRDefault="004312B2" w14:paraId="668EF8AE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F543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xmlns:wp14="http://schemas.microsoft.com/office/word/2010/wordml" w:rsidRPr="000F5438" w:rsidR="004312B2" w:rsidP="004312B2" w:rsidRDefault="004312B2" w14:paraId="55BE6DFA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F543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0F5438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0F54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F5438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0F54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0F5438">
        <w:rPr>
          <w:rFonts w:ascii="Consolas" w:hAnsi="Consolas" w:cs="Consolas"/>
          <w:color w:val="2B91AF"/>
          <w:sz w:val="19"/>
          <w:szCs w:val="19"/>
          <w:lang w:val="en-US"/>
        </w:rPr>
        <w:t>ImageHandler</w:t>
      </w:r>
      <w:proofErr w:type="spellEnd"/>
    </w:p>
    <w:p xmlns:wp14="http://schemas.microsoft.com/office/word/2010/wordml" w:rsidRPr="004312B2" w:rsidR="004312B2" w:rsidP="004312B2" w:rsidRDefault="004312B2" w14:paraId="4216DEB1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xmlns:wp14="http://schemas.microsoft.com/office/word/2010/wordml" w:rsidRPr="004312B2" w:rsidR="004312B2" w:rsidP="004312B2" w:rsidRDefault="004312B2" w14:paraId="0BE5BB67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Path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xmlns:wp14="http://schemas.microsoft.com/office/word/2010/wordml" w:rsidRPr="004312B2" w:rsidR="004312B2" w:rsidP="004312B2" w:rsidRDefault="004312B2" w14:paraId="42F563E9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Bitmap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xmlns:wp14="http://schemas.microsoft.com/office/word/2010/wordml" w:rsidRPr="004312B2" w:rsidR="004312B2" w:rsidP="004312B2" w:rsidRDefault="004312B2" w14:paraId="219CB588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Bitmap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beforeProcessing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xmlns:wp14="http://schemas.microsoft.com/office/word/2010/wordml" w:rsidRPr="004312B2" w:rsidR="004312B2" w:rsidP="004312B2" w:rsidRDefault="004312B2" w14:paraId="0DFAE634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</w:t>
      </w:r>
    </w:p>
    <w:p xmlns:wp14="http://schemas.microsoft.com/office/word/2010/wordml" w:rsidRPr="004312B2" w:rsidR="004312B2" w:rsidP="004312B2" w:rsidRDefault="004312B2" w14:paraId="4101652C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xmlns:wp14="http://schemas.microsoft.com/office/word/2010/wordml" w:rsidRPr="004312B2" w:rsidR="004312B2" w:rsidP="004312B2" w:rsidRDefault="004312B2" w14:paraId="510C577A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</w:p>
    <w:p xmlns:wp14="http://schemas.microsoft.com/office/word/2010/wordml" w:rsidRPr="004312B2" w:rsidR="004312B2" w:rsidP="004312B2" w:rsidRDefault="004312B2" w14:paraId="106AA44E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Bitmap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</w:t>
      </w:r>
      <w:proofErr w:type="spellEnd"/>
    </w:p>
    <w:p xmlns:wp14="http://schemas.microsoft.com/office/word/2010/wordml" w:rsidRPr="004312B2" w:rsidR="004312B2" w:rsidP="004312B2" w:rsidRDefault="004312B2" w14:paraId="605C01E7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xmlns:wp14="http://schemas.microsoft.com/office/word/2010/wordml" w:rsidRPr="004312B2" w:rsidR="004312B2" w:rsidP="004312B2" w:rsidRDefault="004312B2" w14:paraId="2A1965B1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get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</w:p>
    <w:p xmlns:wp14="http://schemas.microsoft.com/office/word/2010/wordml" w:rsidRPr="004312B2" w:rsidR="004312B2" w:rsidP="004312B2" w:rsidRDefault="004312B2" w14:paraId="7C7B40A4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xmlns:wp14="http://schemas.microsoft.com/office/word/2010/wordml" w:rsidRPr="004312B2" w:rsidR="004312B2" w:rsidP="004312B2" w:rsidRDefault="004312B2" w14:paraId="7651E7A3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(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null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xmlns:wp14="http://schemas.microsoft.com/office/word/2010/wordml" w:rsidRPr="004312B2" w:rsidR="004312B2" w:rsidP="004312B2" w:rsidRDefault="004312B2" w14:paraId="5462FA52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(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1, 1);</w:t>
      </w:r>
    </w:p>
    <w:p xmlns:wp14="http://schemas.microsoft.com/office/word/2010/wordml" w:rsidRPr="004312B2" w:rsidR="004312B2" w:rsidP="004312B2" w:rsidRDefault="004312B2" w14:paraId="3871573B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</w:p>
    <w:p xmlns:wp14="http://schemas.microsoft.com/office/word/2010/wordml" w:rsidRPr="004312B2" w:rsidR="004312B2" w:rsidP="004312B2" w:rsidRDefault="004312B2" w14:paraId="55E0C8A2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xmlns:wp14="http://schemas.microsoft.com/office/word/2010/wordml" w:rsidRPr="004312B2" w:rsidR="004312B2" w:rsidP="004312B2" w:rsidRDefault="004312B2" w14:paraId="5C309D55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set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{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value; }</w:t>
      </w:r>
    </w:p>
    <w:p xmlns:wp14="http://schemas.microsoft.com/office/word/2010/wordml" w:rsidRPr="00CB0F3E" w:rsidR="004312B2" w:rsidP="004312B2" w:rsidRDefault="004312B2" w14:paraId="3628C5C7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CB0F3E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xmlns:wp14="http://schemas.microsoft.com/office/word/2010/wordml" w:rsidRPr="00CB0F3E" w:rsidR="004312B2" w:rsidP="004312B2" w:rsidRDefault="004312B2" w14:paraId="4B99056E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xmlns:wp14="http://schemas.microsoft.com/office/word/2010/wordml" w:rsidRPr="00CB0F3E" w:rsidR="004312B2" w:rsidP="004312B2" w:rsidRDefault="004312B2" w14:paraId="3891630B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B0F3E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</w:t>
      </w:r>
    </w:p>
    <w:p xmlns:wp14="http://schemas.microsoft.com/office/word/2010/wordml" w:rsidRPr="004312B2" w:rsidR="004312B2" w:rsidP="004312B2" w:rsidRDefault="004312B2" w14:paraId="5CA65409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Path</w:t>
      </w:r>
      <w:proofErr w:type="spellEnd"/>
    </w:p>
    <w:p xmlns:wp14="http://schemas.microsoft.com/office/word/2010/wordml" w:rsidRPr="004312B2" w:rsidR="004312B2" w:rsidP="004312B2" w:rsidRDefault="004312B2" w14:paraId="5EB1F765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xmlns:wp14="http://schemas.microsoft.com/office/word/2010/wordml" w:rsidRPr="004312B2" w:rsidR="004312B2" w:rsidP="004312B2" w:rsidRDefault="004312B2" w14:paraId="723F90BC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get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{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Path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xmlns:wp14="http://schemas.microsoft.com/office/word/2010/wordml" w:rsidRPr="004312B2" w:rsidR="004312B2" w:rsidP="004312B2" w:rsidRDefault="004312B2" w14:paraId="157F173A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set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{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Path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value; }</w:t>
      </w:r>
    </w:p>
    <w:p xmlns:wp14="http://schemas.microsoft.com/office/word/2010/wordml" w:rsidRPr="004312B2" w:rsidR="004312B2" w:rsidP="004312B2" w:rsidRDefault="004312B2" w14:paraId="65A1F234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xmlns:wp14="http://schemas.microsoft.com/office/word/2010/wordml" w:rsidRPr="004312B2" w:rsidR="004312B2" w:rsidP="004312B2" w:rsidRDefault="004312B2" w14:paraId="1299C43A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xmlns:wp14="http://schemas.microsoft.com/office/word/2010/wordml" w:rsidRPr="004312B2" w:rsidR="004312B2" w:rsidP="004312B2" w:rsidRDefault="004312B2" w14:paraId="4DDBEF00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xmlns:wp14="http://schemas.microsoft.com/office/word/2010/wordml" w:rsidRPr="004312B2" w:rsidR="004312B2" w:rsidP="004312B2" w:rsidRDefault="004312B2" w14:paraId="50557404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Reset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xmlns:wp14="http://schemas.microsoft.com/office/word/2010/wordml" w:rsidRPr="004312B2" w:rsidR="004312B2" w:rsidP="004312B2" w:rsidRDefault="004312B2" w14:paraId="4DD927CC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xmlns:wp14="http://schemas.microsoft.com/office/word/2010/wordml" w:rsidRPr="004312B2" w:rsidR="004312B2" w:rsidP="004312B2" w:rsidRDefault="004312B2" w14:paraId="18E82DCF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(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!=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null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&amp;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beforeProcessing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!=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null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xmlns:wp14="http://schemas.microsoft.com/office/word/2010/wordml" w:rsidRPr="004312B2" w:rsidR="004312B2" w:rsidP="004312B2" w:rsidRDefault="004312B2" w14:paraId="7AB9C954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xmlns:wp14="http://schemas.microsoft.com/office/word/2010/wordml" w:rsidRPr="004312B2" w:rsidR="004312B2" w:rsidP="004312B2" w:rsidRDefault="004312B2" w14:paraId="6E30D295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Bitmap temp = (Bitmap</w:t>
      </w:r>
      <w:proofErr w:type="gram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_</w:t>
      </w:r>
      <w:proofErr w:type="spellStart"/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.Clone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xmlns:wp14="http://schemas.microsoft.com/office/word/2010/wordml" w:rsidRPr="004312B2" w:rsidR="004312B2" w:rsidP="004312B2" w:rsidRDefault="004312B2" w14:paraId="29B3EC03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(Bitmap</w:t>
      </w:r>
      <w:proofErr w:type="gram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_</w:t>
      </w:r>
      <w:proofErr w:type="spellStart"/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beforeProcessing.Clone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xmlns:wp14="http://schemas.microsoft.com/office/word/2010/wordml" w:rsidRPr="004312B2" w:rsidR="004312B2" w:rsidP="004312B2" w:rsidRDefault="004312B2" w14:paraId="11E900B6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beforeProcessing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(Bitmap</w:t>
      </w:r>
      <w:proofErr w:type="gram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temp.Clone</w:t>
      </w:r>
      <w:proofErr w:type="spellEnd"/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xmlns:wp14="http://schemas.microsoft.com/office/word/2010/wordml" w:rsidRPr="004312B2" w:rsidR="004312B2" w:rsidP="004312B2" w:rsidRDefault="004312B2" w14:paraId="15C7440F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xmlns:wp14="http://schemas.microsoft.com/office/word/2010/wordml" w:rsidRPr="004312B2" w:rsidR="004312B2" w:rsidP="004312B2" w:rsidRDefault="004312B2" w14:paraId="58928608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xmlns:wp14="http://schemas.microsoft.com/office/word/2010/wordml" w:rsidRPr="004312B2" w:rsidR="004312B2" w:rsidP="004312B2" w:rsidRDefault="004312B2" w14:paraId="3461D779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xmlns:wp14="http://schemas.microsoft.com/office/word/2010/wordml" w:rsidRPr="004312B2" w:rsidR="004312B2" w:rsidP="004312B2" w:rsidRDefault="004312B2" w14:paraId="25138F86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ave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aveFilePath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xmlns:wp14="http://schemas.microsoft.com/office/word/2010/wordml" w:rsidRPr="000F5438" w:rsidR="004312B2" w:rsidP="004312B2" w:rsidRDefault="004312B2" w14:paraId="39FF9595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0F543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xmlns:wp14="http://schemas.microsoft.com/office/word/2010/wordml" w:rsidRPr="004312B2" w:rsidR="004312B2" w:rsidP="004312B2" w:rsidRDefault="004312B2" w14:paraId="4F0C9B1C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Path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aveFilePath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xmlns:wp14="http://schemas.microsoft.com/office/word/2010/wordml" w:rsidRPr="004312B2" w:rsidR="004312B2" w:rsidP="004312B2" w:rsidRDefault="004312B2" w14:paraId="2003392E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ystem.IO.File.Exists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aveFilePath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xmlns:wp14="http://schemas.microsoft.com/office/word/2010/wordml" w:rsidRPr="004312B2" w:rsidR="004312B2" w:rsidP="004312B2" w:rsidRDefault="004312B2" w14:paraId="1B367624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ystem.IO.File.Delete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aveFilePath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xmlns:wp14="http://schemas.microsoft.com/office/word/2010/wordml" w:rsidRPr="004312B2" w:rsidR="004312B2" w:rsidP="004312B2" w:rsidRDefault="004312B2" w14:paraId="25ADDAC5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_</w:t>
      </w:r>
      <w:proofErr w:type="spellStart"/>
      <w:proofErr w:type="gram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.Save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aveFilePath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xmlns:wp14="http://schemas.microsoft.com/office/word/2010/wordml" w:rsidRPr="004312B2" w:rsidR="004312B2" w:rsidP="004312B2" w:rsidRDefault="004312B2" w14:paraId="37659F5A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xmlns:wp14="http://schemas.microsoft.com/office/word/2010/wordml" w:rsidRPr="004312B2" w:rsidR="004312B2" w:rsidP="004312B2" w:rsidRDefault="004312B2" w14:paraId="3CF2D8B6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xmlns:wp14="http://schemas.microsoft.com/office/word/2010/wordml" w:rsidRPr="004312B2" w:rsidR="004312B2" w:rsidP="004312B2" w:rsidRDefault="004312B2" w14:paraId="39B6B1D1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</w:p>
    <w:p xmlns:wp14="http://schemas.microsoft.com/office/word/2010/wordml" w:rsidRPr="004312B2" w:rsidR="004312B2" w:rsidP="004312B2" w:rsidRDefault="004312B2" w14:paraId="0FB78278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xmlns:wp14="http://schemas.microsoft.com/office/word/2010/wordml" w:rsidRPr="004312B2" w:rsidR="004312B2" w:rsidP="004312B2" w:rsidRDefault="004312B2" w14:paraId="35DB8ABC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RestorePrevious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xmlns:wp14="http://schemas.microsoft.com/office/word/2010/wordml" w:rsidRPr="004312B2" w:rsidR="004312B2" w:rsidP="004312B2" w:rsidRDefault="004312B2" w14:paraId="53A35478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xmlns:wp14="http://schemas.microsoft.com/office/word/2010/wordml" w:rsidRPr="004312B2" w:rsidR="004312B2" w:rsidP="004312B2" w:rsidRDefault="004312B2" w14:paraId="220B6AF2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itmapbeforeProcessing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_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xmlns:wp14="http://schemas.microsoft.com/office/word/2010/wordml" w:rsidRPr="004312B2" w:rsidR="004312B2" w:rsidP="004312B2" w:rsidRDefault="004312B2" w14:paraId="74DF44CF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xmlns:wp14="http://schemas.microsoft.com/office/word/2010/wordml" w:rsidRPr="004312B2" w:rsidR="004312B2" w:rsidP="004312B2" w:rsidRDefault="004312B2" w14:paraId="1FC39945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xmlns:wp14="http://schemas.microsoft.com/office/word/2010/wordml" w:rsidRPr="004312B2" w:rsidR="004312B2" w:rsidP="004312B2" w:rsidRDefault="004312B2" w14:paraId="0A819A73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SetInvert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xmlns:wp14="http://schemas.microsoft.com/office/word/2010/wordml" w:rsidRPr="004312B2" w:rsidR="004312B2" w:rsidP="004312B2" w:rsidRDefault="004312B2" w14:paraId="51443251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xmlns:wp14="http://schemas.microsoft.com/office/word/2010/wordml" w:rsidRPr="004312B2" w:rsidR="004312B2" w:rsidP="004312B2" w:rsidRDefault="004312B2" w14:paraId="64E2ACEC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Bitmap temp = (Bitmap</w:t>
      </w:r>
      <w:proofErr w:type="gram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_</w:t>
      </w:r>
      <w:proofErr w:type="spellStart"/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urrentBit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xmlns:wp14="http://schemas.microsoft.com/office/word/2010/wordml" w:rsidRPr="004312B2" w:rsidR="004312B2" w:rsidP="004312B2" w:rsidRDefault="004312B2" w14:paraId="59AE2D36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Bitmap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map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(Bitmap</w:t>
      </w:r>
      <w:proofErr w:type="gram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temp.Clone</w:t>
      </w:r>
      <w:proofErr w:type="spellEnd"/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xmlns:wp14="http://schemas.microsoft.com/office/word/2010/wordml" w:rsidRPr="004312B2" w:rsidR="004312B2" w:rsidP="004312B2" w:rsidRDefault="004312B2" w14:paraId="5F85F6E3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Color c;</w:t>
      </w:r>
    </w:p>
    <w:p xmlns:wp14="http://schemas.microsoft.com/office/word/2010/wordml" w:rsidRPr="004312B2" w:rsidR="004312B2" w:rsidP="004312B2" w:rsidRDefault="004312B2" w14:paraId="3539B1AD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map.Width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xmlns:wp14="http://schemas.microsoft.com/office/word/2010/wordml" w:rsidRPr="004312B2" w:rsidR="004312B2" w:rsidP="004312B2" w:rsidRDefault="004312B2" w14:paraId="15C6CB60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xmlns:wp14="http://schemas.microsoft.com/office/word/2010/wordml" w:rsidRPr="004312B2" w:rsidR="004312B2" w:rsidP="004312B2" w:rsidRDefault="004312B2" w14:paraId="2122C681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312B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map.Height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xmlns:wp14="http://schemas.microsoft.com/office/word/2010/wordml" w:rsidRPr="004312B2" w:rsidR="004312B2" w:rsidP="004312B2" w:rsidRDefault="004312B2" w14:paraId="5F123E65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xmlns:wp14="http://schemas.microsoft.com/office/word/2010/wordml" w:rsidRPr="004312B2" w:rsidR="004312B2" w:rsidP="004312B2" w:rsidRDefault="004312B2" w14:paraId="5B2963DC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c = </w:t>
      </w:r>
      <w:proofErr w:type="spellStart"/>
      <w:proofErr w:type="gram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map.GetPixel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i, j);</w:t>
      </w:r>
    </w:p>
    <w:p xmlns:wp14="http://schemas.microsoft.com/office/word/2010/wordml" w:rsidRPr="004312B2" w:rsidR="004312B2" w:rsidP="004312B2" w:rsidRDefault="004312B2" w14:paraId="355D4DC3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spellStart"/>
      <w:proofErr w:type="gram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bmap.SetPixel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i, j,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olor.FromArgb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 -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.R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, 255 -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.G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, 255 - </w:t>
      </w:r>
      <w:proofErr w:type="spellStart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c.B</w:t>
      </w:r>
      <w:proofErr w:type="spellEnd"/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xmlns:wp14="http://schemas.microsoft.com/office/word/2010/wordml" w:rsidR="004312B2" w:rsidP="004312B2" w:rsidRDefault="004312B2" w14:paraId="10DEE0A6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ru-RU"/>
        </w:rPr>
      </w:pPr>
      <w:r w:rsidRPr="004312B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00"/>
          <w:sz w:val="19"/>
          <w:szCs w:val="19"/>
          <w:lang w:val="ru-RU"/>
        </w:rPr>
        <w:t>}</w:t>
      </w:r>
    </w:p>
    <w:p xmlns:wp14="http://schemas.microsoft.com/office/word/2010/wordml" w:rsidR="004312B2" w:rsidP="004312B2" w:rsidRDefault="004312B2" w14:paraId="7CBA7410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ru-RU"/>
        </w:rPr>
      </w:pPr>
      <w:r>
        <w:rPr>
          <w:rFonts w:ascii="Consolas" w:hAnsi="Consolas" w:cs="Consolas"/>
          <w:color w:val="000000"/>
          <w:sz w:val="19"/>
          <w:szCs w:val="19"/>
          <w:lang w:val="ru-RU"/>
        </w:rPr>
        <w:t xml:space="preserve">            }</w:t>
      </w:r>
    </w:p>
    <w:p xmlns:wp14="http://schemas.microsoft.com/office/word/2010/wordml" w:rsidR="004312B2" w:rsidP="004312B2" w:rsidRDefault="004312B2" w14:paraId="7E876A34" wp14:textId="7983754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ru-RU"/>
        </w:rPr>
      </w:pPr>
      <w:r w:rsidRPr="42C7D96A" w:rsidR="004312B2">
        <w:rPr>
          <w:rFonts w:ascii="Consolas" w:hAnsi="Consolas" w:cs="Consolas"/>
          <w:color w:val="000000" w:themeColor="text1" w:themeTint="FF" w:themeShade="FF"/>
          <w:sz w:val="19"/>
          <w:szCs w:val="19"/>
          <w:lang w:val="ru-RU"/>
        </w:rPr>
        <w:t xml:space="preserve">            _</w:t>
      </w:r>
      <w:proofErr w:type="spellStart"/>
      <w:r w:rsidRPr="42C7D96A" w:rsidR="004312B2">
        <w:rPr>
          <w:rFonts w:ascii="Consolas" w:hAnsi="Consolas" w:cs="Consolas"/>
          <w:color w:val="000000" w:themeColor="text1" w:themeTint="FF" w:themeShade="FF"/>
          <w:sz w:val="19"/>
          <w:szCs w:val="19"/>
          <w:lang w:val="ru-RU"/>
        </w:rPr>
        <w:t>currentBitmap</w:t>
      </w:r>
      <w:proofErr w:type="spellEnd"/>
      <w:r w:rsidRPr="42C7D96A" w:rsidR="004312B2">
        <w:rPr>
          <w:rFonts w:ascii="Consolas" w:hAnsi="Consolas" w:cs="Consolas"/>
          <w:color w:val="000000" w:themeColor="text1" w:themeTint="FF" w:themeShade="FF"/>
          <w:sz w:val="19"/>
          <w:szCs w:val="19"/>
          <w:lang w:val="ru-RU"/>
        </w:rPr>
        <w:t xml:space="preserve"> = (</w:t>
      </w:r>
      <w:proofErr w:type="spellStart"/>
      <w:r w:rsidRPr="42C7D96A" w:rsidR="004312B2">
        <w:rPr>
          <w:rFonts w:ascii="Consolas" w:hAnsi="Consolas" w:cs="Consolas"/>
          <w:color w:val="000000" w:themeColor="text1" w:themeTint="FF" w:themeShade="FF"/>
          <w:sz w:val="19"/>
          <w:szCs w:val="19"/>
          <w:lang w:val="ru-RU"/>
        </w:rPr>
        <w:t>Bitmap</w:t>
      </w:r>
      <w:proofErr w:type="spellEnd"/>
      <w:r w:rsidRPr="42C7D96A" w:rsidR="004312B2">
        <w:rPr>
          <w:rFonts w:ascii="Consolas" w:hAnsi="Consolas" w:cs="Consolas"/>
          <w:color w:val="000000" w:themeColor="text1" w:themeTint="FF" w:themeShade="FF"/>
          <w:sz w:val="19"/>
          <w:szCs w:val="19"/>
          <w:lang w:val="ru-RU"/>
        </w:rPr>
        <w:t>)</w:t>
      </w:r>
      <w:r w:rsidRPr="42C7D96A" w:rsidR="004312B2">
        <w:rPr>
          <w:rFonts w:ascii="Consolas" w:hAnsi="Consolas" w:cs="Consolas"/>
          <w:color w:val="000000" w:themeColor="text1" w:themeTint="FF" w:themeShade="FF"/>
          <w:sz w:val="19"/>
          <w:szCs w:val="19"/>
          <w:lang w:val="ru-RU"/>
        </w:rPr>
        <w:t>bmap.Clone</w:t>
      </w:r>
      <w:r w:rsidRPr="42C7D96A" w:rsidR="004312B2">
        <w:rPr>
          <w:rFonts w:ascii="Consolas" w:hAnsi="Consolas" w:cs="Consolas"/>
          <w:color w:val="000000" w:themeColor="text1" w:themeTint="FF" w:themeShade="FF"/>
          <w:sz w:val="19"/>
          <w:szCs w:val="19"/>
          <w:lang w:val="ru-RU"/>
        </w:rPr>
        <w:t>();</w:t>
      </w:r>
      <w:r w:rsidRPr="42C7D96A" w:rsidR="74D3C9AB">
        <w:rPr>
          <w:rFonts w:ascii="Consolas" w:hAnsi="Consolas" w:cs="Consolas"/>
          <w:color w:val="000000" w:themeColor="text1" w:themeTint="FF" w:themeShade="FF"/>
          <w:sz w:val="19"/>
          <w:szCs w:val="19"/>
          <w:lang w:val="ru-RU"/>
        </w:rPr>
        <w:t>L</w:t>
      </w:r>
    </w:p>
    <w:p xmlns:wp14="http://schemas.microsoft.com/office/word/2010/wordml" w:rsidR="004312B2" w:rsidP="004312B2" w:rsidRDefault="004312B2" w14:paraId="47B40793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ru-RU"/>
        </w:rPr>
      </w:pPr>
      <w:r>
        <w:rPr>
          <w:rFonts w:ascii="Consolas" w:hAnsi="Consolas" w:cs="Consolas"/>
          <w:color w:val="000000"/>
          <w:sz w:val="19"/>
          <w:szCs w:val="19"/>
          <w:lang w:val="ru-RU"/>
        </w:rPr>
        <w:t xml:space="preserve">        }   </w:t>
      </w:r>
    </w:p>
    <w:p xmlns:wp14="http://schemas.microsoft.com/office/word/2010/wordml" w:rsidR="004312B2" w:rsidP="004312B2" w:rsidRDefault="004312B2" w14:paraId="0D3AE923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ru-RU"/>
        </w:rPr>
      </w:pPr>
      <w:r>
        <w:rPr>
          <w:rFonts w:ascii="Consolas" w:hAnsi="Consolas" w:cs="Consolas"/>
          <w:color w:val="000000"/>
          <w:sz w:val="19"/>
          <w:szCs w:val="19"/>
          <w:lang w:val="ru-RU"/>
        </w:rPr>
        <w:t xml:space="preserve">    }</w:t>
      </w:r>
    </w:p>
    <w:p xmlns:wp14="http://schemas.microsoft.com/office/word/2010/wordml" w:rsidR="004312B2" w:rsidP="004312B2" w:rsidRDefault="004312B2" w14:paraId="2239F6FF" wp14:textId="777777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ru-RU"/>
        </w:rPr>
      </w:pPr>
      <w:r>
        <w:rPr>
          <w:rFonts w:ascii="Consolas" w:hAnsi="Consolas" w:cs="Consolas"/>
          <w:color w:val="000000"/>
          <w:sz w:val="19"/>
          <w:szCs w:val="19"/>
          <w:lang w:val="ru-RU"/>
        </w:rPr>
        <w:t>}</w:t>
      </w:r>
    </w:p>
    <w:p xmlns:wp14="http://schemas.microsoft.com/office/word/2010/wordml" w:rsidRPr="00583181" w:rsidR="00583181" w:rsidP="00583181" w:rsidRDefault="00583181" w14:paraId="0562CB0E" wp14:textId="77777777">
      <w:pPr>
        <w:spacing w:after="0" w:line="360" w:lineRule="auto"/>
        <w:rPr>
          <w:rFonts w:ascii="Times New Roman" w:hAnsi="Times New Roman" w:eastAsia="Times New Roman" w:cs="Times New Roman"/>
          <w:b/>
          <w:sz w:val="32"/>
          <w:szCs w:val="32"/>
        </w:rPr>
      </w:pPr>
    </w:p>
    <w:sectPr w:rsidRPr="00583181" w:rsidR="00583181" w:rsidSect="007B030A">
      <w:footerReference w:type="default" r:id="rId28"/>
      <w:pgSz w:w="11906" w:h="16838" w:orient="portrait"/>
      <w:pgMar w:top="850" w:right="850" w:bottom="850" w:left="1417" w:header="1134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xmlns:wp14="http://schemas.microsoft.com/office/word/2010/wordml" w:rsidR="000E39DA" w:rsidP="003704C1" w:rsidRDefault="000E39DA" w14:paraId="2946DB82" wp14:textId="77777777">
      <w:pPr>
        <w:spacing w:after="0" w:line="240" w:lineRule="auto"/>
      </w:pPr>
      <w:r>
        <w:separator/>
      </w:r>
    </w:p>
  </w:endnote>
  <w:endnote w:type="continuationSeparator" w:id="0">
    <w:p xmlns:wp14="http://schemas.microsoft.com/office/word/2010/wordml" w:rsidR="000E39DA" w:rsidP="003704C1" w:rsidRDefault="000E39DA" w14:paraId="5997CC1D" wp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67694196"/>
      <w:docPartObj>
        <w:docPartGallery w:val="Page Numbers (Bottom of Page)"/>
        <w:docPartUnique/>
      </w:docPartObj>
    </w:sdtPr>
    <w:sdtEndPr/>
    <w:sdtContent>
      <w:p xmlns:wp14="http://schemas.microsoft.com/office/word/2010/wordml" w:rsidR="000E4925" w:rsidRDefault="000E4925" w14:paraId="075C4ADA" wp14:textId="77777777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1571AC" w:rsidR="001571AC">
          <w:rPr>
            <w:noProof/>
            <w:lang w:val="ru-RU"/>
          </w:rPr>
          <w:t>4</w:t>
        </w:r>
        <w:r>
          <w:fldChar w:fldCharType="end"/>
        </w:r>
      </w:p>
    </w:sdtContent>
  </w:sdt>
  <w:p xmlns:wp14="http://schemas.microsoft.com/office/word/2010/wordml" w:rsidR="000E4925" w:rsidRDefault="000E4925" w14:paraId="6D98A12B" wp14:textId="7777777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xmlns:wp14="http://schemas.microsoft.com/office/word/2010/wordml" w:rsidR="000E39DA" w:rsidP="003704C1" w:rsidRDefault="000E39DA" w14:paraId="34CE0A41" wp14:textId="77777777">
      <w:pPr>
        <w:spacing w:after="0" w:line="240" w:lineRule="auto"/>
      </w:pPr>
      <w:r>
        <w:separator/>
      </w:r>
    </w:p>
  </w:footnote>
  <w:footnote w:type="continuationSeparator" w:id="0">
    <w:p xmlns:wp14="http://schemas.microsoft.com/office/word/2010/wordml" w:rsidR="000E39DA" w:rsidP="003704C1" w:rsidRDefault="000E39DA" w14:paraId="62EBF3C5" wp14:textId="777777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B43B0"/>
    <w:multiLevelType w:val="hybridMultilevel"/>
    <w:tmpl w:val="2BE2D0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0A7E21"/>
    <w:multiLevelType w:val="multilevel"/>
    <w:tmpl w:val="063C7046"/>
    <w:lvl w:ilvl="0">
      <w:start w:val="1"/>
      <w:numFmt w:val="decimal"/>
      <w:lvlText w:val="%1."/>
      <w:lvlJc w:val="left"/>
      <w:pPr>
        <w:ind w:left="564" w:hanging="56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">
    <w:nsid w:val="19185CAF"/>
    <w:multiLevelType w:val="multilevel"/>
    <w:tmpl w:val="BBAC6C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">
    <w:nsid w:val="4A3E6DA7"/>
    <w:multiLevelType w:val="hybridMultilevel"/>
    <w:tmpl w:val="37865F72"/>
    <w:lvl w:ilvl="0" w:tplc="73D6682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4F7D4324"/>
    <w:multiLevelType w:val="multilevel"/>
    <w:tmpl w:val="0ED2CF6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>
    <w:nsid w:val="58E17197"/>
    <w:multiLevelType w:val="hybridMultilevel"/>
    <w:tmpl w:val="364EA8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2D4C4E"/>
    <w:multiLevelType w:val="hybridMultilevel"/>
    <w:tmpl w:val="75EE8A96"/>
    <w:lvl w:ilvl="0" w:tplc="6564459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69570F0E"/>
    <w:multiLevelType w:val="hybridMultilevel"/>
    <w:tmpl w:val="EB163278"/>
    <w:lvl w:ilvl="0" w:tplc="0422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5"/>
  </w:num>
  <w:num w:numId="5">
    <w:abstractNumId w:val="6"/>
  </w:num>
  <w:num w:numId="6">
    <w:abstractNumId w:val="7"/>
  </w:num>
  <w:num w:numId="7">
    <w:abstractNumId w:val="4"/>
  </w:num>
  <w:num w:numId="8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169"/>
  <w:trackRevisions w:val="false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6F75"/>
    <w:rsid w:val="00074540"/>
    <w:rsid w:val="000C77B5"/>
    <w:rsid w:val="000E39DA"/>
    <w:rsid w:val="000E3FB4"/>
    <w:rsid w:val="000E4925"/>
    <w:rsid w:val="000F5438"/>
    <w:rsid w:val="000F5E2A"/>
    <w:rsid w:val="001146B5"/>
    <w:rsid w:val="00153114"/>
    <w:rsid w:val="001571AC"/>
    <w:rsid w:val="001962FD"/>
    <w:rsid w:val="001D5E5A"/>
    <w:rsid w:val="001E02F3"/>
    <w:rsid w:val="001E7A1D"/>
    <w:rsid w:val="00207286"/>
    <w:rsid w:val="00222E16"/>
    <w:rsid w:val="00226156"/>
    <w:rsid w:val="0023633D"/>
    <w:rsid w:val="00256A80"/>
    <w:rsid w:val="00260CB8"/>
    <w:rsid w:val="002D717E"/>
    <w:rsid w:val="002F2ACC"/>
    <w:rsid w:val="0031373A"/>
    <w:rsid w:val="00352484"/>
    <w:rsid w:val="00353781"/>
    <w:rsid w:val="003704C1"/>
    <w:rsid w:val="00383427"/>
    <w:rsid w:val="0038439E"/>
    <w:rsid w:val="003E5F33"/>
    <w:rsid w:val="004312B2"/>
    <w:rsid w:val="004339E6"/>
    <w:rsid w:val="00454B46"/>
    <w:rsid w:val="004D3596"/>
    <w:rsid w:val="004E1BA0"/>
    <w:rsid w:val="00534B3C"/>
    <w:rsid w:val="00551C9D"/>
    <w:rsid w:val="00557CB5"/>
    <w:rsid w:val="005632C7"/>
    <w:rsid w:val="00583181"/>
    <w:rsid w:val="00587E6B"/>
    <w:rsid w:val="005A3ACA"/>
    <w:rsid w:val="005B1C69"/>
    <w:rsid w:val="005E08FF"/>
    <w:rsid w:val="005E6ACD"/>
    <w:rsid w:val="0061726F"/>
    <w:rsid w:val="00637312"/>
    <w:rsid w:val="00696EB4"/>
    <w:rsid w:val="006B227F"/>
    <w:rsid w:val="00724859"/>
    <w:rsid w:val="007332AE"/>
    <w:rsid w:val="00742002"/>
    <w:rsid w:val="007520FB"/>
    <w:rsid w:val="00771515"/>
    <w:rsid w:val="007738A6"/>
    <w:rsid w:val="00780B5E"/>
    <w:rsid w:val="00791575"/>
    <w:rsid w:val="007B030A"/>
    <w:rsid w:val="007B4EB8"/>
    <w:rsid w:val="007B631D"/>
    <w:rsid w:val="007F1271"/>
    <w:rsid w:val="007F1318"/>
    <w:rsid w:val="0082273D"/>
    <w:rsid w:val="008453EC"/>
    <w:rsid w:val="008579BC"/>
    <w:rsid w:val="00857B37"/>
    <w:rsid w:val="00873156"/>
    <w:rsid w:val="008960F7"/>
    <w:rsid w:val="008E71E7"/>
    <w:rsid w:val="008F1EB9"/>
    <w:rsid w:val="00905B46"/>
    <w:rsid w:val="00951EB5"/>
    <w:rsid w:val="009553C6"/>
    <w:rsid w:val="00974537"/>
    <w:rsid w:val="00976577"/>
    <w:rsid w:val="00982AA7"/>
    <w:rsid w:val="009B0D4F"/>
    <w:rsid w:val="009C1977"/>
    <w:rsid w:val="009C5441"/>
    <w:rsid w:val="009F4CAB"/>
    <w:rsid w:val="00A002F9"/>
    <w:rsid w:val="00A305B2"/>
    <w:rsid w:val="00A42BE6"/>
    <w:rsid w:val="00A43E01"/>
    <w:rsid w:val="00A4716C"/>
    <w:rsid w:val="00A53CF2"/>
    <w:rsid w:val="00A8383A"/>
    <w:rsid w:val="00A95CBB"/>
    <w:rsid w:val="00AA192A"/>
    <w:rsid w:val="00AB7057"/>
    <w:rsid w:val="00AC68D9"/>
    <w:rsid w:val="00BA4A10"/>
    <w:rsid w:val="00BE66DD"/>
    <w:rsid w:val="00C026B7"/>
    <w:rsid w:val="00C35AF7"/>
    <w:rsid w:val="00C703A1"/>
    <w:rsid w:val="00C71A6A"/>
    <w:rsid w:val="00C751C7"/>
    <w:rsid w:val="00CB0F3E"/>
    <w:rsid w:val="00CB4489"/>
    <w:rsid w:val="00CD4B0A"/>
    <w:rsid w:val="00D276E1"/>
    <w:rsid w:val="00D47E9F"/>
    <w:rsid w:val="00D72130"/>
    <w:rsid w:val="00D86045"/>
    <w:rsid w:val="00DD5EC8"/>
    <w:rsid w:val="00DD6F75"/>
    <w:rsid w:val="00E07E5B"/>
    <w:rsid w:val="00E16B85"/>
    <w:rsid w:val="00E35A10"/>
    <w:rsid w:val="00E36073"/>
    <w:rsid w:val="00E7267C"/>
    <w:rsid w:val="00EB3658"/>
    <w:rsid w:val="00EC2582"/>
    <w:rsid w:val="00EC437A"/>
    <w:rsid w:val="00EC7009"/>
    <w:rsid w:val="00EC76B2"/>
    <w:rsid w:val="00EF5098"/>
    <w:rsid w:val="00F378F0"/>
    <w:rsid w:val="00F54A6F"/>
    <w:rsid w:val="00F6439D"/>
    <w:rsid w:val="00F86BD6"/>
    <w:rsid w:val="00FC20EE"/>
    <w:rsid w:val="00FD5DFA"/>
    <w:rsid w:val="00FF6217"/>
    <w:rsid w:val="42C7D96A"/>
    <w:rsid w:val="74D3C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AA082B"/>
  <w15:docId w15:val="{743617F8-85BE-406F-9901-89DACDE17DFF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3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</w:style>
  <w:style w:type="paragraph" w:styleId="2">
    <w:name w:val="heading 2"/>
    <w:basedOn w:val="a"/>
    <w:link w:val="20"/>
    <w:uiPriority w:val="9"/>
    <w:qFormat/>
    <w:rsid w:val="00FD5DFA"/>
    <w:pPr>
      <w:spacing w:before="100" w:beforeAutospacing="1" w:after="100" w:afterAutospacing="1" w:line="240" w:lineRule="auto"/>
      <w:outlineLvl w:val="1"/>
    </w:pPr>
    <w:rPr>
      <w:rFonts w:ascii="Times New Roman" w:hAnsi="Times New Roman" w:eastAsia="Times New Roman" w:cs="Times New Roman"/>
      <w:b/>
      <w:bCs/>
      <w:sz w:val="36"/>
      <w:szCs w:val="36"/>
      <w:lang w:eastAsia="uk-UA"/>
    </w:rPr>
  </w:style>
  <w:style w:type="paragraph" w:styleId="3">
    <w:name w:val="heading 3"/>
    <w:basedOn w:val="a"/>
    <w:link w:val="30"/>
    <w:uiPriority w:val="9"/>
    <w:qFormat/>
    <w:rsid w:val="00FD5DFA"/>
    <w:pPr>
      <w:spacing w:before="100" w:beforeAutospacing="1" w:after="100" w:afterAutospacing="1" w:line="240" w:lineRule="auto"/>
      <w:outlineLvl w:val="2"/>
    </w:pPr>
    <w:rPr>
      <w:rFonts w:ascii="Times New Roman" w:hAnsi="Times New Roman" w:eastAsia="Times New Roman" w:cs="Times New Roman"/>
      <w:b/>
      <w:bCs/>
      <w:sz w:val="27"/>
      <w:szCs w:val="27"/>
      <w:lang w:eastAsia="uk-UA"/>
    </w:rPr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C2582"/>
    <w:pPr>
      <w:ind w:left="720"/>
      <w:contextualSpacing/>
    </w:pPr>
  </w:style>
  <w:style w:type="character" w:styleId="20" w:customStyle="1">
    <w:name w:val="Заголовок 2 Знак"/>
    <w:basedOn w:val="a0"/>
    <w:link w:val="2"/>
    <w:uiPriority w:val="9"/>
    <w:rsid w:val="00FD5DFA"/>
    <w:rPr>
      <w:rFonts w:ascii="Times New Roman" w:hAnsi="Times New Roman" w:eastAsia="Times New Roman" w:cs="Times New Roman"/>
      <w:b/>
      <w:bCs/>
      <w:sz w:val="36"/>
      <w:szCs w:val="36"/>
      <w:lang w:eastAsia="uk-UA"/>
    </w:rPr>
  </w:style>
  <w:style w:type="character" w:styleId="30" w:customStyle="1">
    <w:name w:val="Заголовок 3 Знак"/>
    <w:basedOn w:val="a0"/>
    <w:link w:val="3"/>
    <w:uiPriority w:val="9"/>
    <w:rsid w:val="00FD5DFA"/>
    <w:rPr>
      <w:rFonts w:ascii="Times New Roman" w:hAnsi="Times New Roman" w:eastAsia="Times New Roman" w:cs="Times New Roman"/>
      <w:b/>
      <w:bCs/>
      <w:sz w:val="27"/>
      <w:szCs w:val="27"/>
      <w:lang w:eastAsia="uk-UA"/>
    </w:rPr>
  </w:style>
  <w:style w:type="character" w:styleId="a4">
    <w:name w:val="Hyperlink"/>
    <w:basedOn w:val="a0"/>
    <w:uiPriority w:val="99"/>
    <w:unhideWhenUsed/>
    <w:rsid w:val="00FD5DFA"/>
    <w:rPr>
      <w:color w:val="0000FF"/>
      <w:u w:val="single"/>
    </w:rPr>
  </w:style>
  <w:style w:type="paragraph" w:styleId="a5">
    <w:name w:val="Normal (Web)"/>
    <w:basedOn w:val="a"/>
    <w:uiPriority w:val="99"/>
    <w:semiHidden/>
    <w:unhideWhenUsed/>
    <w:rsid w:val="00FD5DFA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uk-UA"/>
    </w:rPr>
  </w:style>
  <w:style w:type="character" w:styleId="mw-headline" w:customStyle="1">
    <w:name w:val="mw-headline"/>
    <w:basedOn w:val="a0"/>
    <w:rsid w:val="00FD5DFA"/>
  </w:style>
  <w:style w:type="character" w:styleId="mw-editsection1" w:customStyle="1">
    <w:name w:val="mw-editsection1"/>
    <w:basedOn w:val="a0"/>
    <w:rsid w:val="00FD5DFA"/>
  </w:style>
  <w:style w:type="character" w:styleId="mw-editsection-bracket" w:customStyle="1">
    <w:name w:val="mw-editsection-bracket"/>
    <w:basedOn w:val="a0"/>
    <w:rsid w:val="00FD5DFA"/>
  </w:style>
  <w:style w:type="character" w:styleId="mw-editsection-divider1" w:customStyle="1">
    <w:name w:val="mw-editsection-divider1"/>
    <w:basedOn w:val="a0"/>
    <w:rsid w:val="00FD5DFA"/>
    <w:rPr>
      <w:color w:val="54595D"/>
    </w:rPr>
  </w:style>
  <w:style w:type="character" w:styleId="HTML">
    <w:name w:val="HTML Code"/>
    <w:basedOn w:val="a0"/>
    <w:uiPriority w:val="99"/>
    <w:semiHidden/>
    <w:unhideWhenUsed/>
    <w:rsid w:val="00FD5DFA"/>
    <w:rPr>
      <w:rFonts w:ascii="Courier New" w:hAnsi="Courier New" w:eastAsia="Times New Roman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unhideWhenUsed/>
    <w:rsid w:val="00196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eastAsia="Times New Roman" w:cs="Courier New"/>
      <w:sz w:val="20"/>
      <w:szCs w:val="20"/>
      <w:lang w:eastAsia="uk-UA"/>
    </w:rPr>
  </w:style>
  <w:style w:type="character" w:styleId="HTML1" w:customStyle="1">
    <w:name w:val="Стандартный HTML Знак"/>
    <w:basedOn w:val="a0"/>
    <w:link w:val="HTML0"/>
    <w:uiPriority w:val="99"/>
    <w:rsid w:val="001962FD"/>
    <w:rPr>
      <w:rFonts w:ascii="Courier New" w:hAnsi="Courier New" w:eastAsia="Times New Roman" w:cs="Courier New"/>
      <w:sz w:val="20"/>
      <w:szCs w:val="20"/>
      <w:lang w:eastAsia="uk-UA"/>
    </w:rPr>
  </w:style>
  <w:style w:type="paragraph" w:styleId="a6">
    <w:name w:val="header"/>
    <w:basedOn w:val="a"/>
    <w:link w:val="a7"/>
    <w:uiPriority w:val="99"/>
    <w:unhideWhenUsed/>
    <w:rsid w:val="003704C1"/>
    <w:pPr>
      <w:tabs>
        <w:tab w:val="center" w:pos="4819"/>
        <w:tab w:val="right" w:pos="9639"/>
      </w:tabs>
      <w:spacing w:after="0" w:line="240" w:lineRule="auto"/>
    </w:pPr>
  </w:style>
  <w:style w:type="character" w:styleId="a7" w:customStyle="1">
    <w:name w:val="Верхний колонтитул Знак"/>
    <w:basedOn w:val="a0"/>
    <w:link w:val="a6"/>
    <w:uiPriority w:val="99"/>
    <w:rsid w:val="003704C1"/>
  </w:style>
  <w:style w:type="paragraph" w:styleId="a8">
    <w:name w:val="footer"/>
    <w:basedOn w:val="a"/>
    <w:link w:val="a9"/>
    <w:uiPriority w:val="99"/>
    <w:unhideWhenUsed/>
    <w:rsid w:val="003704C1"/>
    <w:pPr>
      <w:tabs>
        <w:tab w:val="center" w:pos="4819"/>
        <w:tab w:val="right" w:pos="9639"/>
      </w:tabs>
      <w:spacing w:after="0" w:line="240" w:lineRule="auto"/>
    </w:pPr>
  </w:style>
  <w:style w:type="character" w:styleId="a9" w:customStyle="1">
    <w:name w:val="Нижний колонтитул Знак"/>
    <w:basedOn w:val="a0"/>
    <w:link w:val="a8"/>
    <w:uiPriority w:val="99"/>
    <w:rsid w:val="003704C1"/>
  </w:style>
  <w:style w:type="paragraph" w:styleId="aa">
    <w:name w:val="Balloon Text"/>
    <w:basedOn w:val="a"/>
    <w:link w:val="ab"/>
    <w:uiPriority w:val="99"/>
    <w:semiHidden/>
    <w:unhideWhenUsed/>
    <w:rsid w:val="003524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ab" w:customStyle="1">
    <w:name w:val="Текст выноски Знак"/>
    <w:basedOn w:val="a0"/>
    <w:link w:val="aa"/>
    <w:uiPriority w:val="99"/>
    <w:semiHidden/>
    <w:rsid w:val="00352484"/>
    <w:rPr>
      <w:rFonts w:ascii="Tahoma" w:hAnsi="Tahoma" w:cs="Tahoma"/>
      <w:sz w:val="16"/>
      <w:szCs w:val="16"/>
    </w:rPr>
  </w:style>
  <w:style w:type="character" w:styleId="ac">
    <w:name w:val="Placeholder Text"/>
    <w:basedOn w:val="a0"/>
    <w:uiPriority w:val="99"/>
    <w:semiHidden/>
    <w:rsid w:val="001D5E5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FD5DFA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paragraph" w:styleId="3">
    <w:name w:val="heading 3"/>
    <w:basedOn w:val="a"/>
    <w:link w:val="30"/>
    <w:uiPriority w:val="9"/>
    <w:qFormat/>
    <w:rsid w:val="00FD5DF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C2582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FD5DFA"/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character" w:customStyle="1" w:styleId="30">
    <w:name w:val="Заголовок 3 Знак"/>
    <w:basedOn w:val="a0"/>
    <w:link w:val="3"/>
    <w:uiPriority w:val="9"/>
    <w:rsid w:val="00FD5DFA"/>
    <w:rPr>
      <w:rFonts w:ascii="Times New Roman" w:eastAsia="Times New Roman" w:hAnsi="Times New Roman" w:cs="Times New Roman"/>
      <w:b/>
      <w:bCs/>
      <w:sz w:val="27"/>
      <w:szCs w:val="27"/>
      <w:lang w:eastAsia="uk-UA"/>
    </w:rPr>
  </w:style>
  <w:style w:type="character" w:styleId="a4">
    <w:name w:val="Hyperlink"/>
    <w:basedOn w:val="a0"/>
    <w:uiPriority w:val="99"/>
    <w:unhideWhenUsed/>
    <w:rsid w:val="00FD5DFA"/>
    <w:rPr>
      <w:color w:val="0000FF"/>
      <w:u w:val="single"/>
    </w:rPr>
  </w:style>
  <w:style w:type="paragraph" w:styleId="a5">
    <w:name w:val="Normal (Web)"/>
    <w:basedOn w:val="a"/>
    <w:uiPriority w:val="99"/>
    <w:semiHidden/>
    <w:unhideWhenUsed/>
    <w:rsid w:val="00FD5DF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customStyle="1" w:styleId="mw-headline">
    <w:name w:val="mw-headline"/>
    <w:basedOn w:val="a0"/>
    <w:rsid w:val="00FD5DFA"/>
  </w:style>
  <w:style w:type="character" w:customStyle="1" w:styleId="mw-editsection1">
    <w:name w:val="mw-editsection1"/>
    <w:basedOn w:val="a0"/>
    <w:rsid w:val="00FD5DFA"/>
  </w:style>
  <w:style w:type="character" w:customStyle="1" w:styleId="mw-editsection-bracket">
    <w:name w:val="mw-editsection-bracket"/>
    <w:basedOn w:val="a0"/>
    <w:rsid w:val="00FD5DFA"/>
  </w:style>
  <w:style w:type="character" w:customStyle="1" w:styleId="mw-editsection-divider1">
    <w:name w:val="mw-editsection-divider1"/>
    <w:basedOn w:val="a0"/>
    <w:rsid w:val="00FD5DFA"/>
    <w:rPr>
      <w:color w:val="54595D"/>
    </w:rPr>
  </w:style>
  <w:style w:type="character" w:styleId="HTML">
    <w:name w:val="HTML Code"/>
    <w:basedOn w:val="a0"/>
    <w:uiPriority w:val="99"/>
    <w:semiHidden/>
    <w:unhideWhenUsed/>
    <w:rsid w:val="00FD5DFA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unhideWhenUsed/>
    <w:rsid w:val="00196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uk-UA"/>
    </w:rPr>
  </w:style>
  <w:style w:type="character" w:customStyle="1" w:styleId="HTML1">
    <w:name w:val="Стандартный HTML Знак"/>
    <w:basedOn w:val="a0"/>
    <w:link w:val="HTML0"/>
    <w:uiPriority w:val="99"/>
    <w:rsid w:val="001962FD"/>
    <w:rPr>
      <w:rFonts w:ascii="Courier New" w:eastAsia="Times New Roman" w:hAnsi="Courier New" w:cs="Courier New"/>
      <w:sz w:val="20"/>
      <w:szCs w:val="20"/>
      <w:lang w:eastAsia="uk-UA"/>
    </w:rPr>
  </w:style>
  <w:style w:type="paragraph" w:styleId="a6">
    <w:name w:val="header"/>
    <w:basedOn w:val="a"/>
    <w:link w:val="a7"/>
    <w:uiPriority w:val="99"/>
    <w:unhideWhenUsed/>
    <w:rsid w:val="003704C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704C1"/>
  </w:style>
  <w:style w:type="paragraph" w:styleId="a8">
    <w:name w:val="footer"/>
    <w:basedOn w:val="a"/>
    <w:link w:val="a9"/>
    <w:uiPriority w:val="99"/>
    <w:unhideWhenUsed/>
    <w:rsid w:val="003704C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704C1"/>
  </w:style>
  <w:style w:type="paragraph" w:styleId="aa">
    <w:name w:val="Balloon Text"/>
    <w:basedOn w:val="a"/>
    <w:link w:val="ab"/>
    <w:uiPriority w:val="99"/>
    <w:semiHidden/>
    <w:unhideWhenUsed/>
    <w:rsid w:val="003524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352484"/>
    <w:rPr>
      <w:rFonts w:ascii="Tahoma" w:hAnsi="Tahoma" w:cs="Tahoma"/>
      <w:sz w:val="16"/>
      <w:szCs w:val="16"/>
    </w:rPr>
  </w:style>
  <w:style w:type="character" w:styleId="ac">
    <w:name w:val="Placeholder Text"/>
    <w:basedOn w:val="a0"/>
    <w:uiPriority w:val="99"/>
    <w:semiHidden/>
    <w:rsid w:val="001D5E5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66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780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523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7471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8350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3596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6366510">
                              <w:marLeft w:val="2070"/>
                              <w:marRight w:val="396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059826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53810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396227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5263650">
                                              <w:marLeft w:val="0"/>
                                              <w:marRight w:val="0"/>
                                              <w:marTop w:val="9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8134002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645937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083738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39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786000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9233517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2564191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49210996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1275492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1372132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80364730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73993873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804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73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073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7613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93225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7099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33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74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19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91168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9160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1085385">
                              <w:marLeft w:val="2070"/>
                              <w:marRight w:val="396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7513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26402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580246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94955726">
                                              <w:marLeft w:val="0"/>
                                              <w:marRight w:val="0"/>
                                              <w:marTop w:val="9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6275282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7072059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3567127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39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172165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945863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9083269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3214308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6437004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196845356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76134308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5652328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133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486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549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3937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10234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71442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7027897">
                              <w:marLeft w:val="2070"/>
                              <w:marRight w:val="396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0884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369920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08780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8033676">
                                              <w:marLeft w:val="0"/>
                                              <w:marRight w:val="0"/>
                                              <w:marTop w:val="9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653471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166460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670041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39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2470778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097574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7161988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5019765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32821781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035306886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94164681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81436676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026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71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60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0683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0705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7941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1911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62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5967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73315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30518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27368972">
                              <w:marLeft w:val="2070"/>
                              <w:marRight w:val="396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225614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820093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097988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1951181">
                                              <w:marLeft w:val="0"/>
                                              <w:marRight w:val="0"/>
                                              <w:marTop w:val="9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0568534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276838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83302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39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7606024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6350948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1495001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1597527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63880771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9651745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9523635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381443669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437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6417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01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3779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24201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2740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6353921">
                              <w:marLeft w:val="2070"/>
                              <w:marRight w:val="396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54382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22182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101560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83947575">
                                              <w:marLeft w:val="0"/>
                                              <w:marRight w:val="0"/>
                                              <w:marTop w:val="9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728352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768875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565735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39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7552225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861959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9578923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8992564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83529385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73382030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63564677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34960201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7034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05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959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3818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2346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32849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5182648">
                              <w:marLeft w:val="2070"/>
                              <w:marRight w:val="396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42673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487892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083913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46466113">
                                              <w:marLeft w:val="0"/>
                                              <w:marRight w:val="0"/>
                                              <w:marTop w:val="9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019465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599186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5904312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39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081224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9465514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6130091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616705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47032207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07685814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35554316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6955144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34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3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24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9313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8910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25034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8788291">
                              <w:marLeft w:val="2070"/>
                              <w:marRight w:val="396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296386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97871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627631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80181281">
                                              <w:marLeft w:val="0"/>
                                              <w:marRight w:val="0"/>
                                              <w:marTop w:val="9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944317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627835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010848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39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1457061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6975399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1535765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6064751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7963740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7798115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46061198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97906882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1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7.bin" Id="rId26" /><Relationship Type="http://schemas.openxmlformats.org/officeDocument/2006/relationships/styles" Target="styles.xml" Id="rId3" /><Relationship Type="http://schemas.openxmlformats.org/officeDocument/2006/relationships/oleObject" Target="embeddings/oleObject5.bin" Id="rId21" /><Relationship Type="http://schemas.openxmlformats.org/officeDocument/2006/relationships/footnotes" Target="footnotes.xml" Id="rId7" /><Relationship Type="http://schemas.openxmlformats.org/officeDocument/2006/relationships/image" Target="media/image4.wmf" Id="rId12" /><Relationship Type="http://schemas.openxmlformats.org/officeDocument/2006/relationships/oleObject" Target="embeddings/oleObject3.bin" Id="rId17" /><Relationship Type="http://schemas.openxmlformats.org/officeDocument/2006/relationships/image" Target="media/image11.wmf" Id="rId25" /><Relationship Type="http://schemas.openxmlformats.org/officeDocument/2006/relationships/customXml" Target="../customXml/item4.xml" Id="rId33" /><Relationship Type="http://schemas.openxmlformats.org/officeDocument/2006/relationships/numbering" Target="numbering.xml" Id="rId2" /><Relationship Type="http://schemas.openxmlformats.org/officeDocument/2006/relationships/image" Target="media/image6.wmf" Id="rId16" /><Relationship Type="http://schemas.openxmlformats.org/officeDocument/2006/relationships/image" Target="media/image8.wmf" Id="rId20" /><Relationship Type="http://schemas.openxmlformats.org/officeDocument/2006/relationships/fontTable" Target="fontTable.xml" Id="rId29" /><Relationship Type="http://schemas.openxmlformats.org/officeDocument/2006/relationships/customXml" Target="../customXml/item1.xml" Id="rId1" /><Relationship Type="http://schemas.openxmlformats.org/officeDocument/2006/relationships/webSettings" Target="webSettings.xml" Id="rId6" /><Relationship Type="http://schemas.openxmlformats.org/officeDocument/2006/relationships/image" Target="media/image3.png" Id="rId11" /><Relationship Type="http://schemas.openxmlformats.org/officeDocument/2006/relationships/image" Target="media/image10.png" Id="rId24" /><Relationship Type="http://schemas.openxmlformats.org/officeDocument/2006/relationships/customXml" Target="../customXml/item3.xml" Id="rId32" /><Relationship Type="http://schemas.openxmlformats.org/officeDocument/2006/relationships/settings" Target="settings.xml" Id="rId5" /><Relationship Type="http://schemas.openxmlformats.org/officeDocument/2006/relationships/oleObject" Target="embeddings/oleObject2.bin" Id="rId15" /><Relationship Type="http://schemas.openxmlformats.org/officeDocument/2006/relationships/oleObject" Target="embeddings/oleObject6.bin" Id="rId23" /><Relationship Type="http://schemas.openxmlformats.org/officeDocument/2006/relationships/footer" Target="footer1.xml" Id="rId28" /><Relationship Type="http://schemas.openxmlformats.org/officeDocument/2006/relationships/image" Target="media/image2.png" Id="rId10" /><Relationship Type="http://schemas.openxmlformats.org/officeDocument/2006/relationships/oleObject" Target="embeddings/oleObject4.bin" Id="rId19" /><Relationship Type="http://schemas.openxmlformats.org/officeDocument/2006/relationships/customXml" Target="../customXml/item2.xml" Id="rId31" /><Relationship Type="http://schemas.microsoft.com/office/2007/relationships/stylesWithEffects" Target="stylesWithEffects.xml" Id="rId4" /><Relationship Type="http://schemas.openxmlformats.org/officeDocument/2006/relationships/image" Target="media/image1.png" Id="rId9" /><Relationship Type="http://schemas.openxmlformats.org/officeDocument/2006/relationships/image" Target="media/image5.wmf" Id="rId14" /><Relationship Type="http://schemas.openxmlformats.org/officeDocument/2006/relationships/image" Target="media/image9.wmf" Id="rId22" /><Relationship Type="http://schemas.openxmlformats.org/officeDocument/2006/relationships/image" Target="media/image12.png" Id="rId27" /><Relationship Type="http://schemas.openxmlformats.org/officeDocument/2006/relationships/theme" Target="theme/theme1.xml" Id="rId30" /><Relationship Type="http://schemas.openxmlformats.org/officeDocument/2006/relationships/endnotes" Target="endnotes.xml" Id="rId8" /><Relationship Type="http://schemas.openxmlformats.org/officeDocument/2006/relationships/glossaryDocument" Target="glossary/document.xml" Id="R39682a8924774c3a" /></Relationships>
</file>

<file path=word/glossary/document.xml><?xml version="1.0" encoding="utf-8"?>
<w:glossaryDocument xmlns:w14="http://schemas.microsoft.com/office/word/2010/wordml" xmlns:w="http://schemas.openxmlformats.org/wordprocessingml/2006/main">
  <w:docParts>
    <w:docPart>
      <w:docPartPr>
        <w:name w:val="DefaultPlaceholder_10818685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70784ec-5d07-477d-b580-3ddc09b7c667}"/>
      </w:docPartPr>
      <w:docPartBody>
        <w:p w14:paraId="46E676F3">
          <w:r>
            <w:rPr>
              <w:rStyle w:val="PlaceholderText"/>
            </w:rPr>
            <w:t/>
          </w:r>
        </w:p>
      </w:docPartBody>
    </w:docPart>
  </w:docParts>
</w:glossaryDocument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C0912D823580B4B9D5A8DD38D598D36" ma:contentTypeVersion="4" ma:contentTypeDescription="Створення нового документа." ma:contentTypeScope="" ma:versionID="476dd82d6924b81a7d067b73ed793047">
  <xsd:schema xmlns:xsd="http://www.w3.org/2001/XMLSchema" xmlns:xs="http://www.w3.org/2001/XMLSchema" xmlns:p="http://schemas.microsoft.com/office/2006/metadata/properties" xmlns:ns2="14bf9c0f-e95a-426e-9d4b-edccf8177eca" targetNamespace="http://schemas.microsoft.com/office/2006/metadata/properties" ma:root="true" ma:fieldsID="19d1d462f11e88097517e516ce77aaf5" ns2:_="">
    <xsd:import namespace="14bf9c0f-e95a-426e-9d4b-edccf8177ec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bf9c0f-e95a-426e-9d4b-edccf8177ec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9936449-ADFE-48F7-BEE4-769E99C90B1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FE4819A-85E9-487A-8E18-C3BD03F6681E}"/>
</file>

<file path=customXml/itemProps3.xml><?xml version="1.0" encoding="utf-8"?>
<ds:datastoreItem xmlns:ds="http://schemas.openxmlformats.org/officeDocument/2006/customXml" ds:itemID="{3AE025C4-829C-41B6-95F4-FD8D41D589FF}"/>
</file>

<file path=customXml/itemProps4.xml><?xml version="1.0" encoding="utf-8"?>
<ds:datastoreItem xmlns:ds="http://schemas.openxmlformats.org/officeDocument/2006/customXml" ds:itemID="{3663D759-EE35-4788-9CFC-F4B2877C8158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Користувач Windows</dc:creator>
  <keywords/>
  <dc:description/>
  <lastModifiedBy>Святослав Кунинець</lastModifiedBy>
  <revision>27</revision>
  <lastPrinted>2019-05-26T13:23:00.0000000Z</lastPrinted>
  <dcterms:created xsi:type="dcterms:W3CDTF">2019-05-09T11:28:00.0000000Z</dcterms:created>
  <dcterms:modified xsi:type="dcterms:W3CDTF">2023-02-28T12:44:29.3560907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C0912D823580B4B9D5A8DD38D598D36</vt:lpwstr>
  </property>
</Properties>
</file>